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46A88A2" w14:textId="0584307E" w:rsidR="00466037" w:rsidRDefault="00466037" w:rsidP="00466037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eads binning improves alignment-free metagenome comparison</w:t>
      </w:r>
    </w:p>
    <w:p w14:paraId="3B44F777" w14:textId="4D325FE6" w:rsidR="00466037" w:rsidRDefault="00934CC1" w:rsidP="00466037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upplementary Material</w:t>
      </w:r>
    </w:p>
    <w:p w14:paraId="56087608" w14:textId="0D373F6C" w:rsidR="00466037" w:rsidRPr="00645E0E" w:rsidRDefault="00466037" w:rsidP="00466037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45E0E">
        <w:rPr>
          <w:rFonts w:ascii="Times New Roman" w:hAnsi="Times New Roman" w:cs="Times New Roman"/>
          <w:sz w:val="24"/>
          <w:szCs w:val="24"/>
        </w:rPr>
        <w:t>Kai Song</w:t>
      </w:r>
      <w:r w:rsidRPr="00645E0E">
        <w:rPr>
          <w:rFonts w:ascii="Times New Roman" w:hAnsi="Times New Roman" w:cs="Times New Roman"/>
          <w:sz w:val="24"/>
          <w:szCs w:val="24"/>
          <w:vertAlign w:val="superscript"/>
        </w:rPr>
        <w:t>1,</w:t>
      </w:r>
      <w:r w:rsidRPr="00645E0E">
        <w:rPr>
          <w:rFonts w:ascii="Times New Roman" w:hAnsi="Times New Roman" w:cs="Times New Roman"/>
          <w:color w:val="020202"/>
          <w:sz w:val="24"/>
          <w:szCs w:val="24"/>
          <w:shd w:val="clear" w:color="auto" w:fill="FFFFFF"/>
        </w:rPr>
        <w:t xml:space="preserve"> </w:t>
      </w:r>
      <w:r w:rsidRPr="00645E0E">
        <w:rPr>
          <w:rFonts w:ascii="Times New Roman" w:hAnsi="Times New Roman" w:cs="Times New Roman"/>
          <w:color w:val="020202"/>
          <w:sz w:val="24"/>
          <w:szCs w:val="24"/>
          <w:shd w:val="clear" w:color="auto" w:fill="FFFFFF"/>
          <w:vertAlign w:val="superscript"/>
        </w:rPr>
        <w:t>†</w:t>
      </w:r>
      <w:r w:rsidRPr="00645E0E">
        <w:rPr>
          <w:rFonts w:ascii="Times New Roman" w:hAnsi="Times New Roman" w:cs="Times New Roman"/>
          <w:sz w:val="24"/>
          <w:szCs w:val="24"/>
          <w:vertAlign w:val="superscript"/>
        </w:rPr>
        <w:t>,*</w:t>
      </w:r>
      <w:r w:rsidRPr="00645E0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645E0E">
        <w:rPr>
          <w:rFonts w:ascii="Times New Roman" w:hAnsi="Times New Roman" w:cs="Times New Roman"/>
          <w:sz w:val="24"/>
          <w:szCs w:val="24"/>
        </w:rPr>
        <w:t>Jie</w:t>
      </w:r>
      <w:proofErr w:type="spellEnd"/>
      <w:r w:rsidRPr="00645E0E">
        <w:rPr>
          <w:rFonts w:ascii="Times New Roman" w:hAnsi="Times New Roman" w:cs="Times New Roman"/>
          <w:sz w:val="24"/>
          <w:szCs w:val="24"/>
        </w:rPr>
        <w:t xml:space="preserve"> Ren</w:t>
      </w:r>
      <w:r w:rsidRPr="00645E0E">
        <w:rPr>
          <w:rFonts w:ascii="Times New Roman" w:hAnsi="Times New Roman" w:cs="Times New Roman"/>
          <w:sz w:val="24"/>
          <w:szCs w:val="24"/>
          <w:vertAlign w:val="superscript"/>
        </w:rPr>
        <w:t>2,</w:t>
      </w:r>
      <w:r w:rsidRPr="00645E0E">
        <w:rPr>
          <w:rFonts w:ascii="Times New Roman" w:hAnsi="Times New Roman" w:cs="Times New Roman"/>
          <w:color w:val="020202"/>
          <w:sz w:val="24"/>
          <w:szCs w:val="24"/>
          <w:shd w:val="clear" w:color="auto" w:fill="FFFFFF"/>
          <w:vertAlign w:val="superscript"/>
        </w:rPr>
        <w:t>†</w:t>
      </w:r>
      <w:r>
        <w:rPr>
          <w:rFonts w:ascii="Times New Roman" w:hAnsi="Times New Roman" w:cs="Times New Roman"/>
          <w:color w:val="020202"/>
          <w:sz w:val="24"/>
          <w:szCs w:val="24"/>
          <w:shd w:val="clear" w:color="auto" w:fill="FFFFFF"/>
          <w:vertAlign w:val="superscript"/>
        </w:rPr>
        <w:t>,§</w:t>
      </w:r>
      <w:r w:rsidRPr="00645E0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645E0E">
        <w:rPr>
          <w:rFonts w:ascii="Times New Roman" w:hAnsi="Times New Roman" w:cs="Times New Roman"/>
          <w:sz w:val="24"/>
          <w:szCs w:val="24"/>
        </w:rPr>
        <w:t>Fengzhu</w:t>
      </w:r>
      <w:proofErr w:type="spellEnd"/>
      <w:r w:rsidRPr="00645E0E">
        <w:rPr>
          <w:rFonts w:ascii="Times New Roman" w:hAnsi="Times New Roman" w:cs="Times New Roman"/>
          <w:sz w:val="24"/>
          <w:szCs w:val="24"/>
        </w:rPr>
        <w:t xml:space="preserve"> Sun</w:t>
      </w:r>
      <w:r w:rsidRPr="00645E0E">
        <w:rPr>
          <w:rFonts w:ascii="Times New Roman" w:hAnsi="Times New Roman" w:cs="Times New Roman"/>
          <w:sz w:val="24"/>
          <w:szCs w:val="24"/>
          <w:vertAlign w:val="superscript"/>
        </w:rPr>
        <w:t>2,*</w:t>
      </w:r>
    </w:p>
    <w:p w14:paraId="1DA5002D" w14:textId="77777777" w:rsidR="00466037" w:rsidRPr="00645E0E" w:rsidRDefault="00466037" w:rsidP="00466037">
      <w:pPr>
        <w:widowControl/>
        <w:spacing w:line="360" w:lineRule="auto"/>
        <w:rPr>
          <w:rStyle w:val="affiliationcountry"/>
          <w:rFonts w:ascii="Times New Roman" w:hAnsi="Times New Roman" w:cs="Times New Roman"/>
          <w:color w:val="333333"/>
          <w:sz w:val="24"/>
          <w:szCs w:val="24"/>
          <w:shd w:val="clear" w:color="auto" w:fill="FCFCFC"/>
        </w:rPr>
      </w:pPr>
      <w:r w:rsidRPr="00645E0E">
        <w:rPr>
          <w:rStyle w:val="affiliationdepartment"/>
          <w:rFonts w:ascii="Times New Roman" w:hAnsi="Times New Roman" w:cs="Times New Roman"/>
          <w:color w:val="333333"/>
          <w:sz w:val="24"/>
          <w:szCs w:val="24"/>
          <w:shd w:val="clear" w:color="auto" w:fill="FCFCFC"/>
          <w:vertAlign w:val="superscript"/>
        </w:rPr>
        <w:t>1</w:t>
      </w:r>
      <w:r w:rsidRPr="00645E0E">
        <w:rPr>
          <w:rStyle w:val="affiliationdepartment"/>
          <w:rFonts w:ascii="Times New Roman" w:hAnsi="Times New Roman" w:cs="Times New Roman"/>
          <w:color w:val="333333"/>
          <w:sz w:val="24"/>
          <w:szCs w:val="24"/>
          <w:shd w:val="clear" w:color="auto" w:fill="FCFCFC"/>
        </w:rPr>
        <w:t xml:space="preserve">School of Mathematics and Statistics, </w:t>
      </w:r>
      <w:r w:rsidRPr="00645E0E">
        <w:rPr>
          <w:rStyle w:val="affiliationname"/>
          <w:rFonts w:ascii="Times New Roman" w:hAnsi="Times New Roman" w:cs="Times New Roman"/>
          <w:color w:val="333333"/>
          <w:sz w:val="24"/>
          <w:szCs w:val="24"/>
          <w:shd w:val="clear" w:color="auto" w:fill="FCFCFC"/>
        </w:rPr>
        <w:t xml:space="preserve">Qingdao University, </w:t>
      </w:r>
      <w:r w:rsidRPr="00645E0E">
        <w:rPr>
          <w:rStyle w:val="affiliationcity"/>
          <w:rFonts w:ascii="Times New Roman" w:hAnsi="Times New Roman" w:cs="Times New Roman"/>
          <w:color w:val="333333"/>
          <w:sz w:val="24"/>
          <w:szCs w:val="24"/>
          <w:shd w:val="clear" w:color="auto" w:fill="FCFCFC"/>
        </w:rPr>
        <w:t>Qingdao</w:t>
      </w:r>
      <w:r w:rsidRPr="00645E0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, Shandong</w:t>
      </w:r>
      <w:r w:rsidRPr="00645E0E">
        <w:rPr>
          <w:rStyle w:val="affiliationcity"/>
          <w:rFonts w:ascii="Times New Roman" w:hAnsi="Times New Roman" w:cs="Times New Roman"/>
          <w:color w:val="333333"/>
          <w:sz w:val="24"/>
          <w:szCs w:val="24"/>
          <w:shd w:val="clear" w:color="auto" w:fill="FCFCFC"/>
        </w:rPr>
        <w:t xml:space="preserve">, </w:t>
      </w:r>
      <w:r w:rsidRPr="00645E0E">
        <w:rPr>
          <w:rStyle w:val="affiliationcountry"/>
          <w:rFonts w:ascii="Times New Roman" w:hAnsi="Times New Roman" w:cs="Times New Roman"/>
          <w:color w:val="333333"/>
          <w:sz w:val="24"/>
          <w:szCs w:val="24"/>
          <w:shd w:val="clear" w:color="auto" w:fill="FCFCFC"/>
        </w:rPr>
        <w:t>China</w:t>
      </w:r>
    </w:p>
    <w:p w14:paraId="5E048E12" w14:textId="77777777" w:rsidR="00466037" w:rsidRPr="00645E0E" w:rsidRDefault="00466037" w:rsidP="00466037">
      <w:pPr>
        <w:pStyle w:val="HTML"/>
        <w:spacing w:line="360" w:lineRule="auto"/>
        <w:rPr>
          <w:rFonts w:ascii="Times New Roman" w:hAnsi="Times New Roman" w:cs="Times New Roman"/>
        </w:rPr>
      </w:pPr>
      <w:r w:rsidRPr="00645E0E">
        <w:rPr>
          <w:rFonts w:ascii="Times New Roman" w:hAnsi="Times New Roman" w:cs="Times New Roman"/>
          <w:color w:val="000000"/>
          <w:vertAlign w:val="superscript"/>
        </w:rPr>
        <w:t>2</w:t>
      </w:r>
      <w:bookmarkStart w:id="0" w:name="_Hlk534916127"/>
      <w:r w:rsidRPr="00645E0E">
        <w:rPr>
          <w:rFonts w:ascii="Times New Roman" w:hAnsi="Times New Roman" w:cs="Times New Roman"/>
          <w:color w:val="000000"/>
        </w:rPr>
        <w:t>Quantitative and Computational Biology Program</w:t>
      </w:r>
      <w:bookmarkEnd w:id="0"/>
      <w:r w:rsidRPr="00645E0E">
        <w:rPr>
          <w:rFonts w:ascii="Times New Roman" w:hAnsi="Times New Roman" w:cs="Times New Roman"/>
        </w:rPr>
        <w:t>, University of Southern California, Los Angeles, CA, USA</w:t>
      </w:r>
    </w:p>
    <w:p w14:paraId="6079A352" w14:textId="77777777" w:rsidR="00466037" w:rsidRDefault="00466037" w:rsidP="00466037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45E0E">
        <w:rPr>
          <w:rFonts w:ascii="Times New Roman" w:hAnsi="Times New Roman" w:cs="Times New Roman"/>
          <w:color w:val="020202"/>
          <w:sz w:val="24"/>
          <w:szCs w:val="24"/>
          <w:shd w:val="clear" w:color="auto" w:fill="FFFFFF"/>
          <w:vertAlign w:val="superscript"/>
        </w:rPr>
        <w:t>†</w:t>
      </w:r>
      <w:r w:rsidRPr="00645E0E">
        <w:rPr>
          <w:rFonts w:ascii="Times New Roman" w:hAnsi="Times New Roman" w:cs="Times New Roman"/>
          <w:sz w:val="24"/>
          <w:szCs w:val="24"/>
        </w:rPr>
        <w:t xml:space="preserve">Equally contributed; </w:t>
      </w:r>
    </w:p>
    <w:p w14:paraId="357B6951" w14:textId="77777777" w:rsidR="00466037" w:rsidRDefault="00466037" w:rsidP="00466037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45E0E">
        <w:rPr>
          <w:rFonts w:ascii="Times New Roman" w:hAnsi="Times New Roman" w:cs="Times New Roman"/>
          <w:sz w:val="24"/>
          <w:szCs w:val="24"/>
        </w:rPr>
        <w:t>*Corresponding authors (</w:t>
      </w:r>
      <w:hyperlink r:id="rId6" w:history="1">
        <w:r w:rsidRPr="004050FC">
          <w:rPr>
            <w:rStyle w:val="a7"/>
            <w:rFonts w:ascii="Times New Roman" w:hAnsi="Times New Roman" w:cs="Times New Roman"/>
            <w:sz w:val="24"/>
            <w:szCs w:val="24"/>
          </w:rPr>
          <w:t>ksong@qdu.edu.cn</w:t>
        </w:r>
      </w:hyperlink>
      <w:r w:rsidRPr="00645E0E">
        <w:rPr>
          <w:rFonts w:ascii="Times New Roman" w:hAnsi="Times New Roman" w:cs="Times New Roman"/>
          <w:sz w:val="24"/>
          <w:szCs w:val="24"/>
        </w:rPr>
        <w:t xml:space="preserve">, </w:t>
      </w:r>
      <w:hyperlink r:id="rId7" w:history="1">
        <w:r w:rsidRPr="00645E0E">
          <w:rPr>
            <w:rStyle w:val="a7"/>
            <w:rFonts w:ascii="Times New Roman" w:hAnsi="Times New Roman" w:cs="Times New Roman"/>
            <w:sz w:val="24"/>
            <w:szCs w:val="24"/>
          </w:rPr>
          <w:t>fsun@usc.edu</w:t>
        </w:r>
      </w:hyperlink>
      <w:r w:rsidRPr="00645E0E">
        <w:rPr>
          <w:rFonts w:ascii="Times New Roman" w:hAnsi="Times New Roman" w:cs="Times New Roman"/>
          <w:sz w:val="24"/>
          <w:szCs w:val="24"/>
        </w:rPr>
        <w:t>)</w:t>
      </w:r>
    </w:p>
    <w:p w14:paraId="191450DF" w14:textId="5A840AD0" w:rsidR="00006E9A" w:rsidRDefault="00466037" w:rsidP="00466037">
      <w:pPr>
        <w:spacing w:line="360" w:lineRule="auto"/>
        <w:rPr>
          <w:rFonts w:ascii="Times New Roman" w:hAnsi="Times New Roman" w:cs="Times New Roman"/>
          <w:sz w:val="22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§</w:t>
      </w:r>
      <w:r>
        <w:rPr>
          <w:rFonts w:ascii="Times New Roman" w:hAnsi="Times New Roman" w:cs="Times New Roman" w:hint="eastAsia"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resent address: Google Inc., Mountain View, California, USA</w:t>
      </w:r>
    </w:p>
    <w:p w14:paraId="4536BF44" w14:textId="75FDA321" w:rsidR="003B078C" w:rsidRDefault="003B078C">
      <w:pPr>
        <w:widowControl/>
        <w:jc w:val="left"/>
        <w:rPr>
          <w:rFonts w:ascii="Times New Roman" w:hAnsi="Times New Roman" w:cs="Times New Roman"/>
          <w:sz w:val="22"/>
          <w:szCs w:val="24"/>
        </w:rPr>
      </w:pPr>
      <w:r>
        <w:rPr>
          <w:rFonts w:ascii="Times New Roman" w:hAnsi="Times New Roman" w:cs="Times New Roman"/>
          <w:sz w:val="22"/>
          <w:szCs w:val="24"/>
        </w:rPr>
        <w:br w:type="page"/>
      </w:r>
    </w:p>
    <w:p w14:paraId="1E68284B" w14:textId="77777777" w:rsidR="003B078C" w:rsidRDefault="003B078C" w:rsidP="00576045">
      <w:pPr>
        <w:spacing w:line="360" w:lineRule="auto"/>
        <w:rPr>
          <w:rFonts w:ascii="Times New Roman" w:hAnsi="Times New Roman" w:cs="Times New Roman"/>
          <w:sz w:val="22"/>
          <w:szCs w:val="24"/>
        </w:rPr>
      </w:pPr>
    </w:p>
    <w:p w14:paraId="21714561" w14:textId="55B31C7B" w:rsidR="003B078C" w:rsidRDefault="003B078C" w:rsidP="00576045">
      <w:pPr>
        <w:spacing w:line="360" w:lineRule="auto"/>
        <w:rPr>
          <w:rFonts w:ascii="Times New Roman" w:hAnsi="Times New Roman" w:cs="Times New Roman"/>
          <w:sz w:val="22"/>
          <w:szCs w:val="24"/>
        </w:rPr>
      </w:pPr>
    </w:p>
    <w:p w14:paraId="13E6E3A2" w14:textId="0649AA06" w:rsidR="00006E9A" w:rsidRDefault="00A12121" w:rsidP="003B078C">
      <w:pPr>
        <w:widowControl/>
        <w:jc w:val="left"/>
        <w:rPr>
          <w:rFonts w:ascii="Times New Roman" w:hAnsi="Times New Roman" w:cs="Times New Roman"/>
          <w:sz w:val="22"/>
          <w:szCs w:val="24"/>
        </w:rPr>
      </w:pPr>
      <w:r>
        <w:rPr>
          <w:rFonts w:ascii="Times New Roman" w:hAnsi="Times New Roman" w:cs="Times New Roman"/>
          <w:noProof/>
          <w:sz w:val="22"/>
          <w:szCs w:val="24"/>
        </w:rPr>
        <w:drawing>
          <wp:inline distT="0" distB="0" distL="0" distR="0" wp14:anchorId="530C60C0" wp14:editId="3204EFF2">
            <wp:extent cx="5274310" cy="3767455"/>
            <wp:effectExtent l="0" t="0" r="2540" b="444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FigureS1.tif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67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1DF6BB" w14:textId="3FA891A4" w:rsidR="00123958" w:rsidRPr="003B078C" w:rsidRDefault="003B078C" w:rsidP="003B078C">
      <w:pPr>
        <w:widowControl/>
        <w:rPr>
          <w:rFonts w:ascii="Times New Roman" w:hAnsi="Times New Roman" w:cs="Times New Roman"/>
          <w:sz w:val="24"/>
          <w:szCs w:val="24"/>
        </w:rPr>
        <w:sectPr w:rsidR="00123958" w:rsidRPr="003B078C" w:rsidSect="00466037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r w:rsidRPr="003B078C">
        <w:rPr>
          <w:rFonts w:ascii="Times New Roman" w:hAnsi="Times New Roman" w:cs="Times New Roman" w:hint="eastAsia"/>
          <w:sz w:val="24"/>
          <w:szCs w:val="24"/>
        </w:rPr>
        <w:t>F</w:t>
      </w:r>
      <w:r w:rsidRPr="003B078C">
        <w:rPr>
          <w:rFonts w:ascii="Times New Roman" w:hAnsi="Times New Roman" w:cs="Times New Roman"/>
          <w:sz w:val="24"/>
          <w:szCs w:val="24"/>
        </w:rPr>
        <w:t>igure S1. The triplet distance</w:t>
      </w:r>
      <w:r w:rsidR="000749A3">
        <w:rPr>
          <w:rFonts w:ascii="Times New Roman" w:hAnsi="Times New Roman" w:cs="Times New Roman"/>
          <w:sz w:val="24"/>
          <w:szCs w:val="24"/>
        </w:rPr>
        <w:t>s (</w:t>
      </w:r>
      <w:proofErr w:type="spellStart"/>
      <w:r w:rsidR="000749A3">
        <w:rPr>
          <w:rFonts w:ascii="Times New Roman" w:hAnsi="Times New Roman" w:cs="Times New Roman"/>
          <w:sz w:val="24"/>
          <w:szCs w:val="24"/>
        </w:rPr>
        <w:t>a</w:t>
      </w:r>
      <w:r w:rsidR="00E70DB5">
        <w:rPr>
          <w:rFonts w:ascii="Times New Roman" w:hAnsi="Times New Roman" w:cs="Times New Roman"/>
          <w:sz w:val="24"/>
          <w:szCs w:val="24"/>
        </w:rPr>
        <w:t>,</w:t>
      </w:r>
      <w:r w:rsidR="000749A3">
        <w:rPr>
          <w:rFonts w:ascii="Times New Roman" w:hAnsi="Times New Roman" w:cs="Times New Roman"/>
          <w:sz w:val="24"/>
          <w:szCs w:val="24"/>
        </w:rPr>
        <w:t>b</w:t>
      </w:r>
      <w:proofErr w:type="spellEnd"/>
      <w:r w:rsidR="000749A3">
        <w:rPr>
          <w:rFonts w:ascii="Times New Roman" w:hAnsi="Times New Roman" w:cs="Times New Roman"/>
          <w:sz w:val="24"/>
          <w:szCs w:val="24"/>
        </w:rPr>
        <w:t>)</w:t>
      </w:r>
      <w:r w:rsidRPr="003B078C">
        <w:rPr>
          <w:rFonts w:ascii="Times New Roman" w:hAnsi="Times New Roman" w:cs="Times New Roman"/>
          <w:sz w:val="24"/>
          <w:szCs w:val="24"/>
        </w:rPr>
        <w:t xml:space="preserve"> and Pearson correlation </w:t>
      </w:r>
      <w:r>
        <w:rPr>
          <w:rFonts w:ascii="Times New Roman" w:hAnsi="Times New Roman" w:cs="Times New Roman"/>
          <w:sz w:val="24"/>
          <w:szCs w:val="24"/>
        </w:rPr>
        <w:t xml:space="preserve">coefficients </w:t>
      </w:r>
      <w:r w:rsidR="000749A3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0749A3">
        <w:rPr>
          <w:rFonts w:ascii="Times New Roman" w:hAnsi="Times New Roman" w:cs="Times New Roman"/>
          <w:sz w:val="24"/>
          <w:szCs w:val="24"/>
        </w:rPr>
        <w:t>c</w:t>
      </w:r>
      <w:r w:rsidR="00E70DB5">
        <w:rPr>
          <w:rFonts w:ascii="Times New Roman" w:hAnsi="Times New Roman" w:cs="Times New Roman"/>
          <w:sz w:val="24"/>
          <w:szCs w:val="24"/>
        </w:rPr>
        <w:t>,</w:t>
      </w:r>
      <w:r w:rsidR="000749A3">
        <w:rPr>
          <w:rFonts w:ascii="Times New Roman" w:hAnsi="Times New Roman" w:cs="Times New Roman"/>
          <w:sz w:val="24"/>
          <w:szCs w:val="24"/>
        </w:rPr>
        <w:t>d</w:t>
      </w:r>
      <w:proofErr w:type="spellEnd"/>
      <w:r w:rsidR="000749A3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under different simulated sequencing error rates. For simulation 1</w:t>
      </w:r>
      <w:r w:rsidR="000749A3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="000749A3">
        <w:rPr>
          <w:rFonts w:ascii="Times New Roman" w:hAnsi="Times New Roman" w:cs="Times New Roman"/>
          <w:sz w:val="24"/>
          <w:szCs w:val="24"/>
        </w:rPr>
        <w:t>a</w:t>
      </w:r>
      <w:r w:rsidR="00E70DB5">
        <w:rPr>
          <w:rFonts w:ascii="Times New Roman" w:hAnsi="Times New Roman" w:cs="Times New Roman"/>
          <w:sz w:val="24"/>
          <w:szCs w:val="24"/>
        </w:rPr>
        <w:t>,</w:t>
      </w:r>
      <w:r w:rsidR="000749A3">
        <w:rPr>
          <w:rFonts w:ascii="Times New Roman" w:hAnsi="Times New Roman" w:cs="Times New Roman"/>
          <w:sz w:val="24"/>
          <w:szCs w:val="24"/>
        </w:rPr>
        <w:t>b</w:t>
      </w:r>
      <w:proofErr w:type="spellEnd"/>
      <w:r w:rsidR="000749A3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, the </w:t>
      </w:r>
      <w:r w:rsidRPr="00BF2A67">
        <w:rPr>
          <w:rFonts w:ascii="Times New Roman" w:hAnsi="Times New Roman" w:cs="Times New Roman"/>
          <w:sz w:val="24"/>
          <w:szCs w:val="24"/>
        </w:rPr>
        <w:t xml:space="preserve">tuple size </w:t>
      </w:r>
      <w:r w:rsidRPr="003B078C">
        <w:rPr>
          <w:rFonts w:ascii="Times New Roman" w:hAnsi="Times New Roman" w:cs="Times New Roman"/>
          <w:sz w:val="24"/>
          <w:szCs w:val="24"/>
        </w:rPr>
        <w:t>k</w:t>
      </w:r>
      <w:r w:rsidRPr="00BF2A67">
        <w:rPr>
          <w:rFonts w:ascii="Times New Roman" w:hAnsi="Times New Roman" w:cs="Times New Roman"/>
          <w:sz w:val="24"/>
          <w:szCs w:val="24"/>
        </w:rPr>
        <w:t xml:space="preserve"> = </w:t>
      </w:r>
      <w:r w:rsidR="00A12121">
        <w:rPr>
          <w:rFonts w:ascii="Times New Roman" w:hAnsi="Times New Roman" w:cs="Times New Roman"/>
          <w:sz w:val="24"/>
          <w:szCs w:val="24"/>
        </w:rPr>
        <w:t>9</w:t>
      </w:r>
      <w:r w:rsidRPr="00BF2A67">
        <w:rPr>
          <w:rFonts w:ascii="Times New Roman" w:hAnsi="Times New Roman" w:cs="Times New Roman"/>
          <w:sz w:val="24"/>
          <w:szCs w:val="24"/>
        </w:rPr>
        <w:t xml:space="preserve"> and background sequence</w:t>
      </w:r>
      <w:r>
        <w:rPr>
          <w:rFonts w:ascii="Times New Roman" w:hAnsi="Times New Roman" w:cs="Times New Roman"/>
          <w:sz w:val="24"/>
          <w:szCs w:val="24"/>
        </w:rPr>
        <w:t xml:space="preserve"> Markov order </w:t>
      </w:r>
      <w:r w:rsidR="000749A3">
        <w:rPr>
          <w:rFonts w:ascii="Times New Roman" w:hAnsi="Times New Roman" w:cs="Times New Roman"/>
          <w:sz w:val="24"/>
          <w:szCs w:val="24"/>
        </w:rPr>
        <w:t xml:space="preserve">is </w:t>
      </w:r>
      <w:r>
        <w:rPr>
          <w:rFonts w:ascii="Times New Roman" w:hAnsi="Times New Roman" w:cs="Times New Roman"/>
          <w:sz w:val="24"/>
          <w:szCs w:val="24"/>
        </w:rPr>
        <w:t xml:space="preserve">from 0 to </w:t>
      </w:r>
      <w:r w:rsidR="00A12121">
        <w:rPr>
          <w:rFonts w:ascii="Times New Roman" w:hAnsi="Times New Roman" w:cs="Times New Roman"/>
          <w:sz w:val="24"/>
          <w:szCs w:val="24"/>
        </w:rPr>
        <w:t>4</w:t>
      </w:r>
      <w:r w:rsidRPr="00BF2A67">
        <w:rPr>
          <w:rFonts w:ascii="Times New Roman" w:hAnsi="Times New Roman" w:cs="Times New Roman"/>
          <w:sz w:val="24"/>
          <w:szCs w:val="24"/>
        </w:rPr>
        <w:t xml:space="preserve"> at sequenc</w:t>
      </w:r>
      <w:r>
        <w:rPr>
          <w:rFonts w:ascii="Times New Roman" w:hAnsi="Times New Roman" w:cs="Times New Roman"/>
          <w:sz w:val="24"/>
          <w:szCs w:val="24"/>
        </w:rPr>
        <w:t>ing</w:t>
      </w:r>
      <w:r w:rsidRPr="00BF2A67">
        <w:rPr>
          <w:rFonts w:ascii="Times New Roman" w:hAnsi="Times New Roman" w:cs="Times New Roman"/>
          <w:sz w:val="24"/>
          <w:szCs w:val="24"/>
        </w:rPr>
        <w:t xml:space="preserve"> depth </w:t>
      </w:r>
      <w:r>
        <w:rPr>
          <w:rFonts w:ascii="Times New Roman" w:hAnsi="Times New Roman" w:cs="Times New Roman"/>
          <w:sz w:val="24"/>
          <w:szCs w:val="24"/>
        </w:rPr>
        <w:t>of 5</w:t>
      </w:r>
      <w:r w:rsidRPr="00BF2A67">
        <w:rPr>
          <w:rFonts w:ascii="Times New Roman" w:hAnsi="Times New Roman" w:cs="Times New Roman"/>
          <w:sz w:val="24"/>
          <w:szCs w:val="24"/>
        </w:rPr>
        <w:t xml:space="preserve">00, 000 NGS </w:t>
      </w:r>
      <w:r>
        <w:rPr>
          <w:rFonts w:ascii="Times New Roman" w:hAnsi="Times New Roman" w:cs="Times New Roman"/>
          <w:sz w:val="24"/>
          <w:szCs w:val="24"/>
        </w:rPr>
        <w:t>pair</w:t>
      </w:r>
      <w:r w:rsidR="000749A3">
        <w:rPr>
          <w:rFonts w:ascii="Times New Roman" w:hAnsi="Times New Roman" w:cs="Times New Roman"/>
          <w:sz w:val="24"/>
          <w:szCs w:val="24"/>
        </w:rPr>
        <w:t>ed</w:t>
      </w:r>
      <w:r>
        <w:rPr>
          <w:rFonts w:ascii="Times New Roman" w:hAnsi="Times New Roman" w:cs="Times New Roman"/>
          <w:sz w:val="24"/>
          <w:szCs w:val="24"/>
        </w:rPr>
        <w:t>-end</w:t>
      </w:r>
      <w:r w:rsidRPr="00BF2A67">
        <w:rPr>
          <w:rFonts w:ascii="Times New Roman" w:hAnsi="Times New Roman" w:cs="Times New Roman"/>
          <w:sz w:val="24"/>
          <w:szCs w:val="24"/>
        </w:rPr>
        <w:t xml:space="preserve"> reads.</w:t>
      </w:r>
      <w:r>
        <w:rPr>
          <w:rFonts w:ascii="Times New Roman" w:hAnsi="Times New Roman" w:cs="Times New Roman"/>
          <w:sz w:val="24"/>
          <w:szCs w:val="24"/>
        </w:rPr>
        <w:t xml:space="preserve"> For simulation 2</w:t>
      </w:r>
      <w:r w:rsidR="000749A3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0749A3">
        <w:rPr>
          <w:rFonts w:ascii="Times New Roman" w:hAnsi="Times New Roman" w:cs="Times New Roman"/>
          <w:sz w:val="24"/>
          <w:szCs w:val="24"/>
        </w:rPr>
        <w:t>c</w:t>
      </w:r>
      <w:r w:rsidR="00E70DB5">
        <w:rPr>
          <w:rFonts w:ascii="Times New Roman" w:hAnsi="Times New Roman" w:cs="Times New Roman"/>
          <w:sz w:val="24"/>
          <w:szCs w:val="24"/>
        </w:rPr>
        <w:t>,</w:t>
      </w:r>
      <w:r w:rsidR="000749A3">
        <w:rPr>
          <w:rFonts w:ascii="Times New Roman" w:hAnsi="Times New Roman" w:cs="Times New Roman"/>
          <w:sz w:val="24"/>
          <w:szCs w:val="24"/>
        </w:rPr>
        <w:t>d</w:t>
      </w:r>
      <w:proofErr w:type="spellEnd"/>
      <w:r w:rsidR="000749A3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, the </w:t>
      </w:r>
      <w:r w:rsidRPr="00BF2A67">
        <w:rPr>
          <w:rFonts w:ascii="Times New Roman" w:hAnsi="Times New Roman" w:cs="Times New Roman"/>
          <w:sz w:val="24"/>
          <w:szCs w:val="24"/>
        </w:rPr>
        <w:t xml:space="preserve">tuple size </w:t>
      </w:r>
      <w:r w:rsidRPr="003B078C">
        <w:rPr>
          <w:rFonts w:ascii="Times New Roman" w:hAnsi="Times New Roman" w:cs="Times New Roman"/>
          <w:sz w:val="24"/>
          <w:szCs w:val="24"/>
        </w:rPr>
        <w:t>k</w:t>
      </w:r>
      <w:r w:rsidRPr="00BF2A67"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hAnsi="Times New Roman" w:cs="Times New Roman"/>
          <w:sz w:val="24"/>
          <w:szCs w:val="24"/>
        </w:rPr>
        <w:t>9</w:t>
      </w:r>
      <w:r w:rsidRPr="00BF2A67">
        <w:rPr>
          <w:rFonts w:ascii="Times New Roman" w:hAnsi="Times New Roman" w:cs="Times New Roman"/>
          <w:sz w:val="24"/>
          <w:szCs w:val="24"/>
        </w:rPr>
        <w:t xml:space="preserve"> and background sequence</w:t>
      </w:r>
      <w:r>
        <w:rPr>
          <w:rFonts w:ascii="Times New Roman" w:hAnsi="Times New Roman" w:cs="Times New Roman"/>
          <w:sz w:val="24"/>
          <w:szCs w:val="24"/>
        </w:rPr>
        <w:t xml:space="preserve"> Markov order </w:t>
      </w:r>
      <w:r w:rsidR="000749A3">
        <w:rPr>
          <w:rFonts w:ascii="Times New Roman" w:hAnsi="Times New Roman" w:cs="Times New Roman"/>
          <w:sz w:val="24"/>
          <w:szCs w:val="24"/>
        </w:rPr>
        <w:t xml:space="preserve">is </w:t>
      </w:r>
      <w:r>
        <w:rPr>
          <w:rFonts w:ascii="Times New Roman" w:hAnsi="Times New Roman" w:cs="Times New Roman"/>
          <w:sz w:val="24"/>
          <w:szCs w:val="24"/>
        </w:rPr>
        <w:t>from 0 to 4</w:t>
      </w:r>
      <w:r w:rsidRPr="00BF2A67">
        <w:rPr>
          <w:rFonts w:ascii="Times New Roman" w:hAnsi="Times New Roman" w:cs="Times New Roman"/>
          <w:sz w:val="24"/>
          <w:szCs w:val="24"/>
        </w:rPr>
        <w:t xml:space="preserve"> at sequenc</w:t>
      </w:r>
      <w:r>
        <w:rPr>
          <w:rFonts w:ascii="Times New Roman" w:hAnsi="Times New Roman" w:cs="Times New Roman"/>
          <w:sz w:val="24"/>
          <w:szCs w:val="24"/>
        </w:rPr>
        <w:t>ing</w:t>
      </w:r>
      <w:r w:rsidRPr="00BF2A67">
        <w:rPr>
          <w:rFonts w:ascii="Times New Roman" w:hAnsi="Times New Roman" w:cs="Times New Roman"/>
          <w:sz w:val="24"/>
          <w:szCs w:val="24"/>
        </w:rPr>
        <w:t xml:space="preserve"> depth </w:t>
      </w:r>
      <w:r>
        <w:rPr>
          <w:rFonts w:ascii="Times New Roman" w:hAnsi="Times New Roman" w:cs="Times New Roman"/>
          <w:sz w:val="24"/>
          <w:szCs w:val="24"/>
        </w:rPr>
        <w:t>of 5</w:t>
      </w:r>
      <w:r w:rsidRPr="00BF2A67">
        <w:rPr>
          <w:rFonts w:ascii="Times New Roman" w:hAnsi="Times New Roman" w:cs="Times New Roman"/>
          <w:sz w:val="24"/>
          <w:szCs w:val="24"/>
        </w:rPr>
        <w:t xml:space="preserve">00, 000 NGS </w:t>
      </w:r>
      <w:r>
        <w:rPr>
          <w:rFonts w:ascii="Times New Roman" w:hAnsi="Times New Roman" w:cs="Times New Roman"/>
          <w:sz w:val="24"/>
          <w:szCs w:val="24"/>
        </w:rPr>
        <w:t>pair-end</w:t>
      </w:r>
      <w:r w:rsidRPr="00BF2A67">
        <w:rPr>
          <w:rFonts w:ascii="Times New Roman" w:hAnsi="Times New Roman" w:cs="Times New Roman"/>
          <w:sz w:val="24"/>
          <w:szCs w:val="24"/>
        </w:rPr>
        <w:t xml:space="preserve"> reads.</w:t>
      </w:r>
    </w:p>
    <w:p w14:paraId="6E06EE74" w14:textId="1AF6CD68" w:rsidR="00123958" w:rsidRDefault="00123958" w:rsidP="00BF715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19FF9462" wp14:editId="6103E71E">
            <wp:extent cx="5278120" cy="477012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FigureS2.tif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4770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7069AF" w14:textId="3DA85B23" w:rsidR="00123958" w:rsidRDefault="00123958" w:rsidP="0012395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igure S2. </w:t>
      </w:r>
      <w:r w:rsidRPr="001B74E6">
        <w:rPr>
          <w:rFonts w:ascii="Times New Roman" w:hAnsi="Times New Roman" w:cs="Times New Roman"/>
          <w:sz w:val="24"/>
          <w:szCs w:val="24"/>
        </w:rPr>
        <w:t>The relative performance</w:t>
      </w:r>
      <w:r>
        <w:rPr>
          <w:rFonts w:ascii="Times New Roman" w:hAnsi="Times New Roman" w:cs="Times New Roman"/>
          <w:sz w:val="24"/>
          <w:szCs w:val="24"/>
        </w:rPr>
        <w:t xml:space="preserve"> (triplet distance)</w:t>
      </w:r>
      <w:r w:rsidRPr="001B74E6">
        <w:rPr>
          <w:rFonts w:ascii="Times New Roman" w:hAnsi="Times New Roman" w:cs="Times New Roman"/>
          <w:sz w:val="24"/>
          <w:szCs w:val="24"/>
        </w:rPr>
        <w:t xml:space="preserve"> of </w:t>
      </w:r>
      <w:r w:rsidRPr="00BF2A67">
        <w:rPr>
          <w:rFonts w:ascii="Times New Roman" w:hAnsi="Times New Roman" w:cs="Times New Roman"/>
          <w:sz w:val="24"/>
          <w:szCs w:val="24"/>
        </w:rPr>
        <w:t xml:space="preserve">various reads </w:t>
      </w:r>
      <w:r>
        <w:rPr>
          <w:rFonts w:ascii="Times New Roman" w:hAnsi="Times New Roman" w:cs="Times New Roman"/>
          <w:sz w:val="24"/>
          <w:szCs w:val="24"/>
        </w:rPr>
        <w:t>binning</w:t>
      </w:r>
      <w:r w:rsidRPr="00BF2A67">
        <w:rPr>
          <w:rFonts w:ascii="Times New Roman" w:hAnsi="Times New Roman" w:cs="Times New Roman"/>
          <w:sz w:val="24"/>
          <w:szCs w:val="24"/>
        </w:rPr>
        <w:t xml:space="preserve"> methods</w:t>
      </w:r>
      <w:r w:rsidRPr="001B74E6">
        <w:rPr>
          <w:rFonts w:ascii="Times New Roman" w:hAnsi="Times New Roman" w:cs="Times New Roman"/>
          <w:sz w:val="24"/>
          <w:szCs w:val="24"/>
        </w:rPr>
        <w:t xml:space="preserve"> in recovering group relationships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1B74E6">
        <w:rPr>
          <w:rFonts w:ascii="Times New Roman" w:hAnsi="Times New Roman" w:cs="Times New Roman"/>
          <w:sz w:val="24"/>
          <w:szCs w:val="24"/>
        </w:rPr>
        <w:t>of the metagenomic samples</w:t>
      </w:r>
      <w:r w:rsidR="00EF45BD">
        <w:rPr>
          <w:rFonts w:ascii="Times New Roman" w:hAnsi="Times New Roman" w:cs="Times New Roman"/>
          <w:sz w:val="24"/>
          <w:szCs w:val="24"/>
        </w:rPr>
        <w:t xml:space="preserve"> </w:t>
      </w:r>
      <w:r w:rsidR="00EF45BD" w:rsidRPr="00BF2A67">
        <w:rPr>
          <w:rFonts w:ascii="Times New Roman" w:hAnsi="Times New Roman" w:cs="Times New Roman"/>
          <w:sz w:val="24"/>
          <w:szCs w:val="24"/>
        </w:rPr>
        <w:t>for Simulation</w:t>
      </w:r>
      <w:r w:rsidR="00EF45BD">
        <w:rPr>
          <w:rFonts w:ascii="Times New Roman" w:hAnsi="Times New Roman" w:cs="Times New Roman"/>
          <w:sz w:val="24"/>
          <w:szCs w:val="24"/>
        </w:rPr>
        <w:t xml:space="preserve"> 1</w:t>
      </w:r>
      <w:r w:rsidR="00EF45BD" w:rsidRPr="00BF2A67">
        <w:rPr>
          <w:rFonts w:ascii="Times New Roman" w:hAnsi="Times New Roman" w:cs="Times New Roman"/>
          <w:sz w:val="24"/>
          <w:szCs w:val="24"/>
        </w:rPr>
        <w:t xml:space="preserve"> at sequenc</w:t>
      </w:r>
      <w:r w:rsidR="00EF45BD">
        <w:rPr>
          <w:rFonts w:ascii="Times New Roman" w:hAnsi="Times New Roman" w:cs="Times New Roman"/>
          <w:sz w:val="24"/>
          <w:szCs w:val="24"/>
        </w:rPr>
        <w:t>ing</w:t>
      </w:r>
      <w:r w:rsidR="00EF45BD" w:rsidRPr="00BF2A67">
        <w:rPr>
          <w:rFonts w:ascii="Times New Roman" w:hAnsi="Times New Roman" w:cs="Times New Roman"/>
          <w:sz w:val="24"/>
          <w:szCs w:val="24"/>
        </w:rPr>
        <w:t xml:space="preserve"> depth </w:t>
      </w:r>
      <w:r w:rsidR="00EF45BD">
        <w:rPr>
          <w:rFonts w:ascii="Times New Roman" w:hAnsi="Times New Roman" w:cs="Times New Roman"/>
          <w:sz w:val="24"/>
          <w:szCs w:val="24"/>
        </w:rPr>
        <w:t xml:space="preserve">of </w:t>
      </w:r>
      <w:r w:rsidR="00EF45BD" w:rsidRPr="00BF2A67">
        <w:rPr>
          <w:rFonts w:ascii="Times New Roman" w:hAnsi="Times New Roman" w:cs="Times New Roman"/>
          <w:sz w:val="24"/>
          <w:szCs w:val="24"/>
        </w:rPr>
        <w:t xml:space="preserve">500, 000 NGS </w:t>
      </w:r>
      <w:r w:rsidR="00EF45BD">
        <w:rPr>
          <w:rFonts w:ascii="Times New Roman" w:hAnsi="Times New Roman" w:cs="Times New Roman"/>
          <w:sz w:val="24"/>
          <w:szCs w:val="24"/>
        </w:rPr>
        <w:t>paired-end</w:t>
      </w:r>
      <w:r w:rsidR="00EF45BD" w:rsidRPr="00BF2A67">
        <w:rPr>
          <w:rFonts w:ascii="Times New Roman" w:hAnsi="Times New Roman" w:cs="Times New Roman"/>
          <w:sz w:val="24"/>
          <w:szCs w:val="24"/>
        </w:rPr>
        <w:t xml:space="preserve"> reads</w:t>
      </w:r>
      <w:r w:rsidRPr="001B74E6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The </w:t>
      </w:r>
      <w:r w:rsidRPr="00BF2A67">
        <w:rPr>
          <w:rFonts w:ascii="Times New Roman" w:hAnsi="Times New Roman" w:cs="Times New Roman"/>
          <w:sz w:val="24"/>
          <w:szCs w:val="24"/>
        </w:rPr>
        <w:t>background sequence</w:t>
      </w:r>
      <w:r>
        <w:rPr>
          <w:rFonts w:ascii="Times New Roman" w:hAnsi="Times New Roman" w:cs="Times New Roman"/>
          <w:sz w:val="24"/>
          <w:szCs w:val="24"/>
        </w:rPr>
        <w:t xml:space="preserve"> Markov orders were zero (a1, a2) and one (b1, b2).</w:t>
      </w:r>
      <w:r w:rsidRPr="001B74E6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EBD127F" w14:textId="3DE2E6B7" w:rsidR="006105C4" w:rsidRDefault="005E462D" w:rsidP="0012395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305D83E7" wp14:editId="24467428">
            <wp:extent cx="5278120" cy="7156450"/>
            <wp:effectExtent l="0" t="0" r="0" b="635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FigureS3_Part1.tif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715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B9DF8F" w14:textId="1DECD6DC" w:rsidR="005E462D" w:rsidRDefault="005E462D" w:rsidP="0012395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noProof/>
          <w:sz w:val="24"/>
          <w:szCs w:val="24"/>
        </w:rPr>
        <w:lastRenderedPageBreak/>
        <w:drawing>
          <wp:inline distT="0" distB="0" distL="0" distR="0" wp14:anchorId="21FB6F9E" wp14:editId="233DFB6D">
            <wp:extent cx="5278120" cy="477012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FigureS3_Part2.tif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4770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0EC844" w14:textId="79A7C27C" w:rsidR="006105C4" w:rsidRDefault="006105C4" w:rsidP="006105C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igure S3. </w:t>
      </w:r>
      <w:r w:rsidRPr="001B74E6">
        <w:rPr>
          <w:rFonts w:ascii="Times New Roman" w:hAnsi="Times New Roman" w:cs="Times New Roman"/>
          <w:sz w:val="24"/>
          <w:szCs w:val="24"/>
        </w:rPr>
        <w:t>The relative performance</w:t>
      </w:r>
      <w:r>
        <w:rPr>
          <w:rFonts w:ascii="Times New Roman" w:hAnsi="Times New Roman" w:cs="Times New Roman"/>
          <w:sz w:val="24"/>
          <w:szCs w:val="24"/>
        </w:rPr>
        <w:t xml:space="preserve"> (triplet distance)</w:t>
      </w:r>
      <w:r w:rsidRPr="001B74E6">
        <w:rPr>
          <w:rFonts w:ascii="Times New Roman" w:hAnsi="Times New Roman" w:cs="Times New Roman"/>
          <w:sz w:val="24"/>
          <w:szCs w:val="24"/>
        </w:rPr>
        <w:t xml:space="preserve"> of </w:t>
      </w:r>
      <w:r w:rsidRPr="00BF2A67">
        <w:rPr>
          <w:rFonts w:ascii="Times New Roman" w:hAnsi="Times New Roman" w:cs="Times New Roman"/>
          <w:sz w:val="24"/>
          <w:szCs w:val="24"/>
        </w:rPr>
        <w:t xml:space="preserve">various reads </w:t>
      </w:r>
      <w:r>
        <w:rPr>
          <w:rFonts w:ascii="Times New Roman" w:hAnsi="Times New Roman" w:cs="Times New Roman"/>
          <w:sz w:val="24"/>
          <w:szCs w:val="24"/>
        </w:rPr>
        <w:t>binning</w:t>
      </w:r>
      <w:r w:rsidRPr="00BF2A67">
        <w:rPr>
          <w:rFonts w:ascii="Times New Roman" w:hAnsi="Times New Roman" w:cs="Times New Roman"/>
          <w:sz w:val="24"/>
          <w:szCs w:val="24"/>
        </w:rPr>
        <w:t xml:space="preserve"> methods</w:t>
      </w:r>
      <w:r w:rsidRPr="001B74E6">
        <w:rPr>
          <w:rFonts w:ascii="Times New Roman" w:hAnsi="Times New Roman" w:cs="Times New Roman"/>
          <w:sz w:val="24"/>
          <w:szCs w:val="24"/>
        </w:rPr>
        <w:t xml:space="preserve"> in recovering group relationships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1B74E6">
        <w:rPr>
          <w:rFonts w:ascii="Times New Roman" w:hAnsi="Times New Roman" w:cs="Times New Roman"/>
          <w:sz w:val="24"/>
          <w:szCs w:val="24"/>
        </w:rPr>
        <w:t>of the metagenomic sampl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F2A67">
        <w:rPr>
          <w:rFonts w:ascii="Times New Roman" w:hAnsi="Times New Roman" w:cs="Times New Roman"/>
          <w:sz w:val="24"/>
          <w:szCs w:val="24"/>
        </w:rPr>
        <w:t>for Simulation</w:t>
      </w:r>
      <w:r>
        <w:rPr>
          <w:rFonts w:ascii="Times New Roman" w:hAnsi="Times New Roman" w:cs="Times New Roman"/>
          <w:sz w:val="24"/>
          <w:szCs w:val="24"/>
        </w:rPr>
        <w:t xml:space="preserve"> 1</w:t>
      </w:r>
      <w:r w:rsidRPr="00BF2A67">
        <w:rPr>
          <w:rFonts w:ascii="Times New Roman" w:hAnsi="Times New Roman" w:cs="Times New Roman"/>
          <w:sz w:val="24"/>
          <w:szCs w:val="24"/>
        </w:rPr>
        <w:t xml:space="preserve"> at sequenc</w:t>
      </w:r>
      <w:r>
        <w:rPr>
          <w:rFonts w:ascii="Times New Roman" w:hAnsi="Times New Roman" w:cs="Times New Roman"/>
          <w:sz w:val="24"/>
          <w:szCs w:val="24"/>
        </w:rPr>
        <w:t>ing</w:t>
      </w:r>
      <w:r w:rsidRPr="00BF2A67">
        <w:rPr>
          <w:rFonts w:ascii="Times New Roman" w:hAnsi="Times New Roman" w:cs="Times New Roman"/>
          <w:sz w:val="24"/>
          <w:szCs w:val="24"/>
        </w:rPr>
        <w:t xml:space="preserve"> depth </w:t>
      </w:r>
      <w:r>
        <w:rPr>
          <w:rFonts w:ascii="Times New Roman" w:hAnsi="Times New Roman" w:cs="Times New Roman"/>
          <w:sz w:val="24"/>
          <w:szCs w:val="24"/>
        </w:rPr>
        <w:t>of 1</w:t>
      </w:r>
      <w:r w:rsidRPr="00BF2A67">
        <w:rPr>
          <w:rFonts w:ascii="Times New Roman" w:hAnsi="Times New Roman" w:cs="Times New Roman"/>
          <w:sz w:val="24"/>
          <w:szCs w:val="24"/>
        </w:rPr>
        <w:t xml:space="preserve">00, 000 NGS </w:t>
      </w:r>
      <w:r>
        <w:rPr>
          <w:rFonts w:ascii="Times New Roman" w:hAnsi="Times New Roman" w:cs="Times New Roman"/>
          <w:sz w:val="24"/>
          <w:szCs w:val="24"/>
        </w:rPr>
        <w:t>paired-end</w:t>
      </w:r>
      <w:r w:rsidRPr="00BF2A67">
        <w:rPr>
          <w:rFonts w:ascii="Times New Roman" w:hAnsi="Times New Roman" w:cs="Times New Roman"/>
          <w:sz w:val="24"/>
          <w:szCs w:val="24"/>
        </w:rPr>
        <w:t xml:space="preserve"> reads</w:t>
      </w:r>
      <w:r w:rsidRPr="001B74E6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The </w:t>
      </w:r>
      <w:r w:rsidRPr="00BF2A67">
        <w:rPr>
          <w:rFonts w:ascii="Times New Roman" w:hAnsi="Times New Roman" w:cs="Times New Roman"/>
          <w:sz w:val="24"/>
          <w:szCs w:val="24"/>
        </w:rPr>
        <w:t>background sequence</w:t>
      </w:r>
      <w:r>
        <w:rPr>
          <w:rFonts w:ascii="Times New Roman" w:hAnsi="Times New Roman" w:cs="Times New Roman"/>
          <w:sz w:val="24"/>
          <w:szCs w:val="24"/>
        </w:rPr>
        <w:t xml:space="preserve"> Markov orders were zero (a1, a2)</w:t>
      </w:r>
      <w:r>
        <w:rPr>
          <w:rFonts w:ascii="Times New Roman" w:hAnsi="Times New Roman" w:cs="Times New Roman" w:hint="eastAsia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one (b1, b2), two (c1, c2), three (d1, d2) and four (e1, e2).</w:t>
      </w:r>
      <w:r w:rsidRPr="001B74E6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C34362A" w14:textId="77777777" w:rsidR="006105C4" w:rsidRPr="006105C4" w:rsidRDefault="006105C4" w:rsidP="00123958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0932CC9A" w14:textId="3C42BA18" w:rsidR="00123958" w:rsidRDefault="00123958" w:rsidP="00BF715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noProof/>
          <w:sz w:val="24"/>
          <w:szCs w:val="24"/>
        </w:rPr>
        <w:lastRenderedPageBreak/>
        <w:drawing>
          <wp:inline distT="0" distB="0" distL="0" distR="0" wp14:anchorId="1E5F40B3" wp14:editId="1BE506CD">
            <wp:extent cx="5278120" cy="477012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FigureS3.tif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4770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E9F977" w14:textId="638515DD" w:rsidR="00123958" w:rsidRDefault="00123958" w:rsidP="00BF715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igure S</w:t>
      </w:r>
      <w:r w:rsidR="00EF45BD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1B74E6">
        <w:rPr>
          <w:rFonts w:ascii="Times New Roman" w:hAnsi="Times New Roman" w:cs="Times New Roman"/>
          <w:sz w:val="24"/>
          <w:szCs w:val="24"/>
        </w:rPr>
        <w:t>The relative performance</w:t>
      </w:r>
      <w:r>
        <w:rPr>
          <w:rFonts w:ascii="Times New Roman" w:hAnsi="Times New Roman" w:cs="Times New Roman"/>
          <w:sz w:val="24"/>
          <w:szCs w:val="24"/>
        </w:rPr>
        <w:t xml:space="preserve"> (Pearson correlation </w:t>
      </w:r>
      <w:r w:rsidRPr="0063121A">
        <w:rPr>
          <w:rFonts w:ascii="Times New Roman" w:hAnsi="Times New Roman" w:cs="Times New Roman"/>
          <w:sz w:val="24"/>
          <w:szCs w:val="24"/>
        </w:rPr>
        <w:t>coefficient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1B74E6">
        <w:rPr>
          <w:rFonts w:ascii="Times New Roman" w:hAnsi="Times New Roman" w:cs="Times New Roman"/>
          <w:sz w:val="24"/>
          <w:szCs w:val="24"/>
        </w:rPr>
        <w:t xml:space="preserve"> of </w:t>
      </w:r>
      <w:r w:rsidRPr="00BF2A67">
        <w:rPr>
          <w:rFonts w:ascii="Times New Roman" w:hAnsi="Times New Roman" w:cs="Times New Roman"/>
          <w:sz w:val="24"/>
          <w:szCs w:val="24"/>
        </w:rPr>
        <w:t xml:space="preserve">various reads </w:t>
      </w:r>
      <w:r>
        <w:rPr>
          <w:rFonts w:ascii="Times New Roman" w:hAnsi="Times New Roman" w:cs="Times New Roman"/>
          <w:sz w:val="24"/>
          <w:szCs w:val="24"/>
        </w:rPr>
        <w:t>binning</w:t>
      </w:r>
      <w:r w:rsidRPr="00BF2A67">
        <w:rPr>
          <w:rFonts w:ascii="Times New Roman" w:hAnsi="Times New Roman" w:cs="Times New Roman"/>
          <w:sz w:val="24"/>
          <w:szCs w:val="24"/>
        </w:rPr>
        <w:t xml:space="preserve"> methods</w:t>
      </w:r>
      <w:r w:rsidRPr="001B74E6">
        <w:rPr>
          <w:rFonts w:ascii="Times New Roman" w:hAnsi="Times New Roman" w:cs="Times New Roman"/>
          <w:sz w:val="24"/>
          <w:szCs w:val="24"/>
        </w:rPr>
        <w:t xml:space="preserve"> in recovering </w:t>
      </w:r>
      <w:r>
        <w:rPr>
          <w:rFonts w:ascii="Times New Roman" w:hAnsi="Times New Roman" w:cs="Times New Roman"/>
          <w:sz w:val="24"/>
          <w:szCs w:val="24"/>
        </w:rPr>
        <w:t>gradient</w:t>
      </w:r>
      <w:r w:rsidRPr="001B74E6">
        <w:rPr>
          <w:rFonts w:ascii="Times New Roman" w:hAnsi="Times New Roman" w:cs="Times New Roman"/>
          <w:sz w:val="24"/>
          <w:szCs w:val="24"/>
        </w:rPr>
        <w:t xml:space="preserve"> relationships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1B74E6">
        <w:rPr>
          <w:rFonts w:ascii="Times New Roman" w:hAnsi="Times New Roman" w:cs="Times New Roman"/>
          <w:sz w:val="24"/>
          <w:szCs w:val="24"/>
        </w:rPr>
        <w:t>of the metagenomic samples</w:t>
      </w:r>
      <w:r w:rsidR="00EF45BD">
        <w:rPr>
          <w:rFonts w:ascii="Times New Roman" w:hAnsi="Times New Roman" w:cs="Times New Roman"/>
          <w:sz w:val="24"/>
          <w:szCs w:val="24"/>
        </w:rPr>
        <w:t xml:space="preserve"> </w:t>
      </w:r>
      <w:r w:rsidR="00EF45BD" w:rsidRPr="00BF2A67">
        <w:rPr>
          <w:rFonts w:ascii="Times New Roman" w:hAnsi="Times New Roman" w:cs="Times New Roman"/>
          <w:sz w:val="24"/>
          <w:szCs w:val="24"/>
        </w:rPr>
        <w:t>for Simulation</w:t>
      </w:r>
      <w:r w:rsidR="00EF45BD">
        <w:rPr>
          <w:rFonts w:ascii="Times New Roman" w:hAnsi="Times New Roman" w:cs="Times New Roman"/>
          <w:sz w:val="24"/>
          <w:szCs w:val="24"/>
        </w:rPr>
        <w:t xml:space="preserve"> </w:t>
      </w:r>
      <w:r w:rsidR="00461151">
        <w:rPr>
          <w:rFonts w:ascii="Times New Roman" w:hAnsi="Times New Roman" w:cs="Times New Roman"/>
          <w:sz w:val="24"/>
          <w:szCs w:val="24"/>
        </w:rPr>
        <w:t>2</w:t>
      </w:r>
      <w:r w:rsidR="00EF45BD" w:rsidRPr="00BF2A67">
        <w:rPr>
          <w:rFonts w:ascii="Times New Roman" w:hAnsi="Times New Roman" w:cs="Times New Roman"/>
          <w:sz w:val="24"/>
          <w:szCs w:val="24"/>
        </w:rPr>
        <w:t xml:space="preserve"> at sequenc</w:t>
      </w:r>
      <w:r w:rsidR="00EF45BD">
        <w:rPr>
          <w:rFonts w:ascii="Times New Roman" w:hAnsi="Times New Roman" w:cs="Times New Roman"/>
          <w:sz w:val="24"/>
          <w:szCs w:val="24"/>
        </w:rPr>
        <w:t>ing</w:t>
      </w:r>
      <w:r w:rsidR="00EF45BD" w:rsidRPr="00BF2A67">
        <w:rPr>
          <w:rFonts w:ascii="Times New Roman" w:hAnsi="Times New Roman" w:cs="Times New Roman"/>
          <w:sz w:val="24"/>
          <w:szCs w:val="24"/>
        </w:rPr>
        <w:t xml:space="preserve"> depth </w:t>
      </w:r>
      <w:r w:rsidR="00EF45BD">
        <w:rPr>
          <w:rFonts w:ascii="Times New Roman" w:hAnsi="Times New Roman" w:cs="Times New Roman"/>
          <w:sz w:val="24"/>
          <w:szCs w:val="24"/>
        </w:rPr>
        <w:t xml:space="preserve">of </w:t>
      </w:r>
      <w:r w:rsidR="00EF45BD" w:rsidRPr="00BF2A67">
        <w:rPr>
          <w:rFonts w:ascii="Times New Roman" w:hAnsi="Times New Roman" w:cs="Times New Roman"/>
          <w:sz w:val="24"/>
          <w:szCs w:val="24"/>
        </w:rPr>
        <w:t xml:space="preserve">500, 000 NGS </w:t>
      </w:r>
      <w:r w:rsidR="00EF45BD">
        <w:rPr>
          <w:rFonts w:ascii="Times New Roman" w:hAnsi="Times New Roman" w:cs="Times New Roman"/>
          <w:sz w:val="24"/>
          <w:szCs w:val="24"/>
        </w:rPr>
        <w:t>paired-end</w:t>
      </w:r>
      <w:r w:rsidR="00EF45BD" w:rsidRPr="00BF2A67">
        <w:rPr>
          <w:rFonts w:ascii="Times New Roman" w:hAnsi="Times New Roman" w:cs="Times New Roman"/>
          <w:sz w:val="24"/>
          <w:szCs w:val="24"/>
        </w:rPr>
        <w:t xml:space="preserve"> reads</w:t>
      </w:r>
      <w:r w:rsidRPr="001B74E6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The </w:t>
      </w:r>
      <w:r w:rsidRPr="00BF2A67">
        <w:rPr>
          <w:rFonts w:ascii="Times New Roman" w:hAnsi="Times New Roman" w:cs="Times New Roman"/>
          <w:sz w:val="24"/>
          <w:szCs w:val="24"/>
        </w:rPr>
        <w:t>background sequence</w:t>
      </w:r>
      <w:r>
        <w:rPr>
          <w:rFonts w:ascii="Times New Roman" w:hAnsi="Times New Roman" w:cs="Times New Roman"/>
          <w:sz w:val="24"/>
          <w:szCs w:val="24"/>
        </w:rPr>
        <w:t xml:space="preserve"> Markov orders were zero (a1, a2) and one (b1, b2).</w:t>
      </w:r>
    </w:p>
    <w:p w14:paraId="03A4BD18" w14:textId="2D78554D" w:rsidR="00CE1994" w:rsidRDefault="005E462D" w:rsidP="00BF715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7752EEDE" wp14:editId="48603259">
            <wp:extent cx="5278120" cy="7156450"/>
            <wp:effectExtent l="0" t="0" r="0" b="635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FigureS5_Part1.tif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715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6D440F" w14:textId="4BDD0148" w:rsidR="005E462D" w:rsidRDefault="005E462D" w:rsidP="00BF715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noProof/>
          <w:sz w:val="24"/>
          <w:szCs w:val="24"/>
        </w:rPr>
        <w:lastRenderedPageBreak/>
        <w:drawing>
          <wp:inline distT="0" distB="0" distL="0" distR="0" wp14:anchorId="7886F1A2" wp14:editId="4BAB1EF5">
            <wp:extent cx="5278120" cy="477012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FigureS5_Part2.tif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4770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7B9A8D" w14:textId="71080AA5" w:rsidR="00CE1994" w:rsidRPr="00123958" w:rsidRDefault="00CE1994" w:rsidP="00CE199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igure S5. </w:t>
      </w:r>
      <w:r w:rsidRPr="001B74E6">
        <w:rPr>
          <w:rFonts w:ascii="Times New Roman" w:hAnsi="Times New Roman" w:cs="Times New Roman"/>
          <w:sz w:val="24"/>
          <w:szCs w:val="24"/>
        </w:rPr>
        <w:t>The relative performance</w:t>
      </w:r>
      <w:r>
        <w:rPr>
          <w:rFonts w:ascii="Times New Roman" w:hAnsi="Times New Roman" w:cs="Times New Roman"/>
          <w:sz w:val="24"/>
          <w:szCs w:val="24"/>
        </w:rPr>
        <w:t xml:space="preserve"> (Pearson correlation </w:t>
      </w:r>
      <w:r w:rsidRPr="0063121A">
        <w:rPr>
          <w:rFonts w:ascii="Times New Roman" w:hAnsi="Times New Roman" w:cs="Times New Roman"/>
          <w:sz w:val="24"/>
          <w:szCs w:val="24"/>
        </w:rPr>
        <w:t>coefficient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1B74E6">
        <w:rPr>
          <w:rFonts w:ascii="Times New Roman" w:hAnsi="Times New Roman" w:cs="Times New Roman"/>
          <w:sz w:val="24"/>
          <w:szCs w:val="24"/>
        </w:rPr>
        <w:t xml:space="preserve"> of </w:t>
      </w:r>
      <w:r w:rsidRPr="00BF2A67">
        <w:rPr>
          <w:rFonts w:ascii="Times New Roman" w:hAnsi="Times New Roman" w:cs="Times New Roman"/>
          <w:sz w:val="24"/>
          <w:szCs w:val="24"/>
        </w:rPr>
        <w:t xml:space="preserve">various reads </w:t>
      </w:r>
      <w:r>
        <w:rPr>
          <w:rFonts w:ascii="Times New Roman" w:hAnsi="Times New Roman" w:cs="Times New Roman"/>
          <w:sz w:val="24"/>
          <w:szCs w:val="24"/>
        </w:rPr>
        <w:t>binning</w:t>
      </w:r>
      <w:r w:rsidRPr="00BF2A67">
        <w:rPr>
          <w:rFonts w:ascii="Times New Roman" w:hAnsi="Times New Roman" w:cs="Times New Roman"/>
          <w:sz w:val="24"/>
          <w:szCs w:val="24"/>
        </w:rPr>
        <w:t xml:space="preserve"> methods</w:t>
      </w:r>
      <w:r w:rsidRPr="001B74E6">
        <w:rPr>
          <w:rFonts w:ascii="Times New Roman" w:hAnsi="Times New Roman" w:cs="Times New Roman"/>
          <w:sz w:val="24"/>
          <w:szCs w:val="24"/>
        </w:rPr>
        <w:t xml:space="preserve"> in recovering </w:t>
      </w:r>
      <w:r>
        <w:rPr>
          <w:rFonts w:ascii="Times New Roman" w:hAnsi="Times New Roman" w:cs="Times New Roman"/>
          <w:sz w:val="24"/>
          <w:szCs w:val="24"/>
        </w:rPr>
        <w:t>gradient</w:t>
      </w:r>
      <w:r w:rsidRPr="001B74E6">
        <w:rPr>
          <w:rFonts w:ascii="Times New Roman" w:hAnsi="Times New Roman" w:cs="Times New Roman"/>
          <w:sz w:val="24"/>
          <w:szCs w:val="24"/>
        </w:rPr>
        <w:t xml:space="preserve"> relationships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1B74E6">
        <w:rPr>
          <w:rFonts w:ascii="Times New Roman" w:hAnsi="Times New Roman" w:cs="Times New Roman"/>
          <w:sz w:val="24"/>
          <w:szCs w:val="24"/>
        </w:rPr>
        <w:t>of the metagenomic sampl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F2A67">
        <w:rPr>
          <w:rFonts w:ascii="Times New Roman" w:hAnsi="Times New Roman" w:cs="Times New Roman"/>
          <w:sz w:val="24"/>
          <w:szCs w:val="24"/>
        </w:rPr>
        <w:t>for Simulation</w:t>
      </w:r>
      <w:r>
        <w:rPr>
          <w:rFonts w:ascii="Times New Roman" w:hAnsi="Times New Roman" w:cs="Times New Roman"/>
          <w:sz w:val="24"/>
          <w:szCs w:val="24"/>
        </w:rPr>
        <w:t xml:space="preserve"> 2</w:t>
      </w:r>
      <w:r w:rsidRPr="00BF2A67">
        <w:rPr>
          <w:rFonts w:ascii="Times New Roman" w:hAnsi="Times New Roman" w:cs="Times New Roman"/>
          <w:sz w:val="24"/>
          <w:szCs w:val="24"/>
        </w:rPr>
        <w:t xml:space="preserve"> at sequenc</w:t>
      </w:r>
      <w:r>
        <w:rPr>
          <w:rFonts w:ascii="Times New Roman" w:hAnsi="Times New Roman" w:cs="Times New Roman"/>
          <w:sz w:val="24"/>
          <w:szCs w:val="24"/>
        </w:rPr>
        <w:t>ing</w:t>
      </w:r>
      <w:r w:rsidRPr="00BF2A67">
        <w:rPr>
          <w:rFonts w:ascii="Times New Roman" w:hAnsi="Times New Roman" w:cs="Times New Roman"/>
          <w:sz w:val="24"/>
          <w:szCs w:val="24"/>
        </w:rPr>
        <w:t xml:space="preserve"> depth </w:t>
      </w:r>
      <w:r>
        <w:rPr>
          <w:rFonts w:ascii="Times New Roman" w:hAnsi="Times New Roman" w:cs="Times New Roman"/>
          <w:sz w:val="24"/>
          <w:szCs w:val="24"/>
        </w:rPr>
        <w:t>of 1</w:t>
      </w:r>
      <w:r w:rsidRPr="00BF2A67">
        <w:rPr>
          <w:rFonts w:ascii="Times New Roman" w:hAnsi="Times New Roman" w:cs="Times New Roman"/>
          <w:sz w:val="24"/>
          <w:szCs w:val="24"/>
        </w:rPr>
        <w:t xml:space="preserve">00, 000 NGS </w:t>
      </w:r>
      <w:r>
        <w:rPr>
          <w:rFonts w:ascii="Times New Roman" w:hAnsi="Times New Roman" w:cs="Times New Roman"/>
          <w:sz w:val="24"/>
          <w:szCs w:val="24"/>
        </w:rPr>
        <w:t>paired-end</w:t>
      </w:r>
      <w:r w:rsidRPr="00BF2A67">
        <w:rPr>
          <w:rFonts w:ascii="Times New Roman" w:hAnsi="Times New Roman" w:cs="Times New Roman"/>
          <w:sz w:val="24"/>
          <w:szCs w:val="24"/>
        </w:rPr>
        <w:t xml:space="preserve"> reads</w:t>
      </w:r>
      <w:r w:rsidRPr="001B74E6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The </w:t>
      </w:r>
      <w:r w:rsidRPr="00BF2A67">
        <w:rPr>
          <w:rFonts w:ascii="Times New Roman" w:hAnsi="Times New Roman" w:cs="Times New Roman"/>
          <w:sz w:val="24"/>
          <w:szCs w:val="24"/>
        </w:rPr>
        <w:t>background sequence</w:t>
      </w:r>
      <w:r>
        <w:rPr>
          <w:rFonts w:ascii="Times New Roman" w:hAnsi="Times New Roman" w:cs="Times New Roman"/>
          <w:sz w:val="24"/>
          <w:szCs w:val="24"/>
        </w:rPr>
        <w:t xml:space="preserve"> Markov orders were zero (a1, a2)</w:t>
      </w:r>
      <w:r>
        <w:rPr>
          <w:rFonts w:ascii="Times New Roman" w:hAnsi="Times New Roman" w:cs="Times New Roman" w:hint="eastAsia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one (b1, b2), two (c1, c2), three (d1, d2) and four (e1, e2).</w:t>
      </w:r>
    </w:p>
    <w:p w14:paraId="5A03F284" w14:textId="77777777" w:rsidR="00CE1994" w:rsidRPr="00CE1994" w:rsidRDefault="00CE1994" w:rsidP="00BF7158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2FB90CF0" w14:textId="6DC65DBC" w:rsidR="00BF7158" w:rsidRDefault="00BF7158" w:rsidP="00BF715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69DDD4B2" wp14:editId="226FFFC5">
            <wp:extent cx="5278120" cy="510667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FigureS1.tif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5106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09CB2F" w14:textId="7B144B59" w:rsidR="00BF7158" w:rsidRDefault="00BF7158" w:rsidP="00BF715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F2A67">
        <w:rPr>
          <w:rFonts w:ascii="Times New Roman" w:hAnsi="Times New Roman" w:cs="Times New Roman" w:hint="eastAsia"/>
          <w:sz w:val="24"/>
          <w:szCs w:val="24"/>
        </w:rPr>
        <w:t>F</w:t>
      </w:r>
      <w:r w:rsidRPr="00BF2A67">
        <w:rPr>
          <w:rFonts w:ascii="Times New Roman" w:hAnsi="Times New Roman" w:cs="Times New Roman"/>
          <w:sz w:val="24"/>
          <w:szCs w:val="24"/>
        </w:rPr>
        <w:t>igure S</w:t>
      </w:r>
      <w:r w:rsidR="005E462D">
        <w:rPr>
          <w:rFonts w:ascii="Times New Roman" w:hAnsi="Times New Roman" w:cs="Times New Roman"/>
          <w:sz w:val="24"/>
          <w:szCs w:val="24"/>
        </w:rPr>
        <w:t>6</w:t>
      </w:r>
      <w:r w:rsidRPr="00BF2A67">
        <w:rPr>
          <w:rFonts w:ascii="Times New Roman" w:hAnsi="Times New Roman" w:cs="Times New Roman"/>
          <w:sz w:val="24"/>
          <w:szCs w:val="24"/>
        </w:rPr>
        <w:t>. The clustering tree for the 107 human fecal m</w:t>
      </w:r>
      <w:r>
        <w:rPr>
          <w:rFonts w:ascii="Times New Roman" w:hAnsi="Times New Roman" w:cs="Times New Roman"/>
          <w:sz w:val="24"/>
          <w:szCs w:val="24"/>
        </w:rPr>
        <w:t>etagenomic</w:t>
      </w:r>
      <w:r w:rsidRPr="00BF2A67">
        <w:rPr>
          <w:rFonts w:ascii="Times New Roman" w:hAnsi="Times New Roman" w:cs="Times New Roman"/>
          <w:sz w:val="24"/>
          <w:szCs w:val="24"/>
        </w:rPr>
        <w:t xml:space="preserve"> samples based on the </w:t>
      </w:r>
      <w:r>
        <w:rPr>
          <w:rFonts w:ascii="Times New Roman" w:hAnsi="Times New Roman" w:cs="Times New Roman"/>
          <w:sz w:val="24"/>
          <w:szCs w:val="24"/>
        </w:rPr>
        <w:t xml:space="preserve">newly developed </w:t>
      </w:r>
      <w:r w:rsidRPr="00BF2A67">
        <w:rPr>
          <w:rFonts w:ascii="Times New Roman" w:hAnsi="Times New Roman" w:cs="Times New Roman"/>
          <w:sz w:val="24"/>
          <w:szCs w:val="24"/>
        </w:rPr>
        <w:t>dissimilarity</w:t>
      </w:r>
      <w:r>
        <w:rPr>
          <w:rFonts w:ascii="Times New Roman" w:hAnsi="Times New Roman" w:cs="Times New Roman"/>
          <w:sz w:val="24"/>
          <w:szCs w:val="24"/>
        </w:rPr>
        <w:t xml:space="preserve"> measure</w:t>
      </w:r>
      <w:r w:rsidRPr="00BF2A67">
        <w:rPr>
          <w:rFonts w:ascii="Times New Roman" w:hAnsi="Times New Roman" w:cs="Times New Roman"/>
          <w:sz w:val="24"/>
          <w:szCs w:val="24"/>
        </w:rPr>
        <w:t xml:space="preserve"> </w:t>
      </w:r>
      <w:r w:rsidRPr="00BF2A67">
        <w:rPr>
          <w:position w:val="-12"/>
        </w:rPr>
        <w:object w:dxaOrig="320" w:dyaOrig="380" w14:anchorId="1D2CE2E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65pt;height:21.65pt" o:ole="">
            <v:imagedata r:id="rId16" o:title=""/>
          </v:shape>
          <o:OLEObject Type="Embed" ProgID="Equation.DSMT4" ShapeID="_x0000_i1025" DrawAspect="Content" ObjectID="_1630611029" r:id="rId17"/>
        </w:object>
      </w:r>
      <w:r w:rsidRPr="00BF2A67">
        <w:rPr>
          <w:rFonts w:ascii="Times New Roman" w:hAnsi="Times New Roman" w:cs="Times New Roman"/>
          <w:sz w:val="24"/>
          <w:szCs w:val="24"/>
        </w:rPr>
        <w:t xml:space="preserve"> with tuple size </w:t>
      </w:r>
      <w:r w:rsidRPr="00BF2A67">
        <w:rPr>
          <w:rFonts w:ascii="Times New Roman" w:hAnsi="Times New Roman" w:cs="Times New Roman"/>
          <w:i/>
          <w:sz w:val="24"/>
          <w:szCs w:val="24"/>
        </w:rPr>
        <w:t>k</w:t>
      </w:r>
      <w:r w:rsidRPr="00BF2A67">
        <w:rPr>
          <w:rFonts w:ascii="Times New Roman" w:hAnsi="Times New Roman" w:cs="Times New Roman"/>
          <w:sz w:val="24"/>
          <w:szCs w:val="24"/>
        </w:rPr>
        <w:t xml:space="preserve"> = 9 and background sequence Markov order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Pr="00BF2A67">
        <w:rPr>
          <w:rFonts w:ascii="Times New Roman" w:hAnsi="Times New Roman" w:cs="Times New Roman"/>
          <w:sz w:val="24"/>
          <w:szCs w:val="24"/>
        </w:rPr>
        <w:t>4.</w:t>
      </w:r>
      <w:r>
        <w:rPr>
          <w:rFonts w:ascii="Times New Roman" w:hAnsi="Times New Roman" w:cs="Times New Roman"/>
          <w:sz w:val="24"/>
          <w:szCs w:val="24"/>
        </w:rPr>
        <w:t xml:space="preserve"> Red </w:t>
      </w:r>
      <w:r w:rsidRPr="002C69AF">
        <w:rPr>
          <w:rFonts w:ascii="Times New Roman" w:hAnsi="Times New Roman" w:cs="Times New Roman"/>
          <w:sz w:val="24"/>
          <w:szCs w:val="24"/>
        </w:rPr>
        <w:t>square</w:t>
      </w:r>
      <w:r>
        <w:rPr>
          <w:rFonts w:ascii="Times New Roman" w:hAnsi="Times New Roman" w:cs="Times New Roman"/>
          <w:sz w:val="24"/>
          <w:szCs w:val="24"/>
        </w:rPr>
        <w:t xml:space="preserve">s: Chinese samples; blue </w:t>
      </w:r>
      <w:r w:rsidRPr="002C69AF">
        <w:rPr>
          <w:rFonts w:ascii="Times New Roman" w:hAnsi="Times New Roman" w:cs="Times New Roman"/>
          <w:sz w:val="24"/>
          <w:szCs w:val="24"/>
        </w:rPr>
        <w:t>square</w:t>
      </w:r>
      <w:r>
        <w:rPr>
          <w:rFonts w:ascii="Times New Roman" w:hAnsi="Times New Roman" w:cs="Times New Roman"/>
          <w:sz w:val="24"/>
          <w:szCs w:val="24"/>
        </w:rPr>
        <w:t>s: European samples; purple squares: Japanese samples; green squares: American samples.</w:t>
      </w:r>
    </w:p>
    <w:p w14:paraId="5D14E7F6" w14:textId="06139F37" w:rsidR="00BF7158" w:rsidRDefault="00BF7158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39CFA219" w14:textId="750B4686" w:rsidR="00BF7158" w:rsidRDefault="00BF7158" w:rsidP="00BF715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4C9D6835" wp14:editId="33EE3BB9">
            <wp:extent cx="5278120" cy="32385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FigureS2.tif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3238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EDF952" w14:textId="704E744E" w:rsidR="00BF7158" w:rsidRDefault="00BF7158" w:rsidP="00BF715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igure S</w:t>
      </w:r>
      <w:r w:rsidR="005E462D">
        <w:rPr>
          <w:rFonts w:ascii="Times New Roman" w:hAnsi="Times New Roman" w:cs="Times New Roman"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 xml:space="preserve">: The principal coordinate analysis (PCoA) plot of the 107 human </w:t>
      </w:r>
      <w:r w:rsidRPr="00BF2A67">
        <w:rPr>
          <w:rFonts w:ascii="Times New Roman" w:hAnsi="Times New Roman" w:cs="Times New Roman"/>
          <w:sz w:val="24"/>
          <w:szCs w:val="24"/>
        </w:rPr>
        <w:t xml:space="preserve">fecal </w:t>
      </w:r>
      <w:r>
        <w:rPr>
          <w:rFonts w:ascii="Times New Roman" w:hAnsi="Times New Roman" w:cs="Times New Roman"/>
          <w:sz w:val="24"/>
          <w:szCs w:val="24"/>
        </w:rPr>
        <w:t>metagenomic</w:t>
      </w:r>
      <w:r w:rsidRPr="00BF2A67">
        <w:rPr>
          <w:rFonts w:ascii="Times New Roman" w:hAnsi="Times New Roman" w:cs="Times New Roman"/>
          <w:sz w:val="24"/>
          <w:szCs w:val="24"/>
        </w:rPr>
        <w:t xml:space="preserve"> samples based on the </w:t>
      </w:r>
      <w:r>
        <w:rPr>
          <w:rFonts w:ascii="Times New Roman" w:hAnsi="Times New Roman" w:cs="Times New Roman"/>
          <w:sz w:val="24"/>
          <w:szCs w:val="24"/>
        </w:rPr>
        <w:t xml:space="preserve">newly developed </w:t>
      </w:r>
      <w:r w:rsidRPr="00BF2A67">
        <w:rPr>
          <w:rFonts w:ascii="Times New Roman" w:hAnsi="Times New Roman" w:cs="Times New Roman"/>
          <w:sz w:val="24"/>
          <w:szCs w:val="24"/>
        </w:rPr>
        <w:t>dissimilarity</w:t>
      </w:r>
      <w:r>
        <w:rPr>
          <w:rFonts w:ascii="Times New Roman" w:hAnsi="Times New Roman" w:cs="Times New Roman"/>
          <w:sz w:val="24"/>
          <w:szCs w:val="24"/>
        </w:rPr>
        <w:t xml:space="preserve"> measure</w:t>
      </w:r>
      <w:r w:rsidRPr="00BF2A67">
        <w:rPr>
          <w:rFonts w:ascii="Times New Roman" w:hAnsi="Times New Roman" w:cs="Times New Roman"/>
          <w:sz w:val="24"/>
          <w:szCs w:val="24"/>
        </w:rPr>
        <w:t xml:space="preserve"> </w:t>
      </w:r>
      <w:r w:rsidRPr="00BF2A67">
        <w:rPr>
          <w:position w:val="-12"/>
        </w:rPr>
        <w:object w:dxaOrig="320" w:dyaOrig="380" w14:anchorId="7124340E">
          <v:shape id="_x0000_i1026" type="#_x0000_t75" style="width:15.65pt;height:21.65pt" o:ole="">
            <v:imagedata r:id="rId16" o:title=""/>
          </v:shape>
          <o:OLEObject Type="Embed" ProgID="Equation.DSMT4" ShapeID="_x0000_i1026" DrawAspect="Content" ObjectID="_1630611030" r:id="rId19"/>
        </w:object>
      </w:r>
      <w:r w:rsidRPr="00BF2A67">
        <w:rPr>
          <w:rFonts w:ascii="Times New Roman" w:hAnsi="Times New Roman" w:cs="Times New Roman"/>
          <w:sz w:val="24"/>
          <w:szCs w:val="24"/>
        </w:rPr>
        <w:t xml:space="preserve"> with tuple size </w:t>
      </w:r>
      <w:r w:rsidRPr="00BF2A67">
        <w:rPr>
          <w:rFonts w:ascii="Times New Roman" w:hAnsi="Times New Roman" w:cs="Times New Roman"/>
          <w:i/>
          <w:sz w:val="24"/>
          <w:szCs w:val="24"/>
        </w:rPr>
        <w:t>k</w:t>
      </w:r>
      <w:r w:rsidRPr="00BF2A67">
        <w:rPr>
          <w:rFonts w:ascii="Times New Roman" w:hAnsi="Times New Roman" w:cs="Times New Roman"/>
          <w:sz w:val="24"/>
          <w:szCs w:val="24"/>
        </w:rPr>
        <w:t xml:space="preserve"> = 6 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F2A67">
        <w:rPr>
          <w:rFonts w:ascii="Times New Roman" w:hAnsi="Times New Roman" w:cs="Times New Roman"/>
          <w:sz w:val="24"/>
          <w:szCs w:val="24"/>
        </w:rPr>
        <w:t>background sequence Markov order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Pr="00BF2A67">
        <w:rPr>
          <w:rFonts w:ascii="Times New Roman" w:hAnsi="Times New Roman" w:cs="Times New Roman"/>
          <w:sz w:val="24"/>
          <w:szCs w:val="24"/>
        </w:rPr>
        <w:t>4.</w:t>
      </w:r>
    </w:p>
    <w:p w14:paraId="3846E115" w14:textId="5575E81F" w:rsidR="00BF7158" w:rsidRDefault="00BF7158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3456BEE3" w14:textId="5506EF69" w:rsidR="00BF7158" w:rsidRDefault="00BF7158" w:rsidP="00BF715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061B7C9E" wp14:editId="16893DA6">
            <wp:extent cx="5278120" cy="310578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FigureS3.tif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3105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D43FAD" w14:textId="428AA30D" w:rsidR="00BF7158" w:rsidRPr="00BF2A67" w:rsidRDefault="00BF7158" w:rsidP="00BF715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igure S</w:t>
      </w:r>
      <w:r w:rsidR="005E462D">
        <w:rPr>
          <w:rFonts w:ascii="Times New Roman" w:hAnsi="Times New Roman" w:cs="Times New Roman"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 xml:space="preserve">: Scatter plot of the soil samples using the first principal coordinate (PCoA 1) and their pH values. One polar sample was </w:t>
      </w:r>
      <w:r w:rsidRPr="001B7471">
        <w:rPr>
          <w:rFonts w:ascii="Times New Roman" w:hAnsi="Times New Roman" w:cs="Times New Roman"/>
          <w:sz w:val="24"/>
          <w:szCs w:val="24"/>
        </w:rPr>
        <w:t>far from</w:t>
      </w:r>
      <w:r>
        <w:rPr>
          <w:rFonts w:ascii="Times New Roman" w:hAnsi="Times New Roman" w:cs="Times New Roman"/>
          <w:sz w:val="24"/>
          <w:szCs w:val="24"/>
        </w:rPr>
        <w:t xml:space="preserve"> all other samples and thus could be viewed as an outlier and not used in the figure.</w:t>
      </w:r>
    </w:p>
    <w:p w14:paraId="2756C4C8" w14:textId="2A0ED343" w:rsidR="00BF7158" w:rsidRDefault="00BF7158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799A9093" w14:textId="006D8005" w:rsidR="00466037" w:rsidRDefault="00466037" w:rsidP="00006E9A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lastRenderedPageBreak/>
        <w:t>T</w:t>
      </w:r>
      <w:r>
        <w:rPr>
          <w:rFonts w:ascii="Times New Roman" w:hAnsi="Times New Roman" w:cs="Times New Roman"/>
          <w:sz w:val="24"/>
          <w:szCs w:val="24"/>
        </w:rPr>
        <w:t>able S1. List of the 100 bacterial species used in simulation.</w:t>
      </w:r>
    </w:p>
    <w:tbl>
      <w:tblPr>
        <w:tblW w:w="7797" w:type="dxa"/>
        <w:tblLook w:val="04A0" w:firstRow="1" w:lastRow="0" w:firstColumn="1" w:lastColumn="0" w:noHBand="0" w:noVBand="1"/>
      </w:tblPr>
      <w:tblGrid>
        <w:gridCol w:w="5387"/>
        <w:gridCol w:w="2410"/>
      </w:tblGrid>
      <w:tr w:rsidR="00466037" w:rsidRPr="00466037" w14:paraId="2E309CE3" w14:textId="77777777" w:rsidTr="00466037">
        <w:trPr>
          <w:trHeight w:val="280"/>
        </w:trPr>
        <w:tc>
          <w:tcPr>
            <w:tcW w:w="538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5BED4BF" w14:textId="4CCCC685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Baterial name</w:t>
            </w:r>
          </w:p>
        </w:tc>
        <w:tc>
          <w:tcPr>
            <w:tcW w:w="241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4F460C2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BI accessions</w:t>
            </w:r>
          </w:p>
        </w:tc>
      </w:tr>
      <w:tr w:rsidR="00466037" w:rsidRPr="00466037" w14:paraId="67D130D4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FF82F7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Bacteroides vulgatus ATCC 8482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4FF0AE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09614.1</w:t>
            </w:r>
          </w:p>
        </w:tc>
      </w:tr>
      <w:tr w:rsidR="00466037" w:rsidRPr="00466037" w14:paraId="1EA51447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4B2B53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Bacteroides helcogenes P 36-108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CA0816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4933.1</w:t>
            </w:r>
          </w:p>
        </w:tc>
      </w:tr>
      <w:tr w:rsidR="00466037" w:rsidRPr="00466037" w14:paraId="6066DA32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07AAEE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Alistipes finegoldii DSM 17242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353CB6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8011.1</w:t>
            </w:r>
          </w:p>
        </w:tc>
      </w:tr>
      <w:tr w:rsidR="00466037" w:rsidRPr="00466037" w14:paraId="09CFFF55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CDA653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Parabacteroides distasonis ATCC 8503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72A926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09615.1</w:t>
            </w:r>
          </w:p>
        </w:tc>
      </w:tr>
      <w:tr w:rsidR="00466037" w:rsidRPr="00466037" w14:paraId="15AA3E91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832245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Bacteroides fragilis NCTC 9343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C661FF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03228.3</w:t>
            </w:r>
          </w:p>
        </w:tc>
      </w:tr>
      <w:tr w:rsidR="00466037" w:rsidRPr="00466037" w14:paraId="5243B6A2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2F0CBA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Odoribacter splanchnicus DSM 20712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08236D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5160.1</w:t>
            </w:r>
          </w:p>
        </w:tc>
      </w:tr>
      <w:tr w:rsidR="00466037" w:rsidRPr="00466037" w14:paraId="73A85A6B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C23ADF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Bacteroides salanitronis DSM 18170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594491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5164.1</w:t>
            </w:r>
          </w:p>
        </w:tc>
      </w:tr>
      <w:tr w:rsidR="00466037" w:rsidRPr="00466037" w14:paraId="1A2B8683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A1C2B8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Roseburia hominis A2-183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B7CC76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5977.1</w:t>
            </w:r>
          </w:p>
        </w:tc>
      </w:tr>
      <w:tr w:rsidR="00466037" w:rsidRPr="00466037" w14:paraId="7DC1996B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D4198C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Eubacterium rectale ATCC 33656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E4CE0C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2781.1</w:t>
            </w:r>
          </w:p>
        </w:tc>
      </w:tr>
      <w:tr w:rsidR="00466037" w:rsidRPr="00466037" w14:paraId="2A90F970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278FD7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Akkermansia muciniphila ATCC BAA-835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C5E939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0655.1</w:t>
            </w:r>
          </w:p>
        </w:tc>
      </w:tr>
      <w:tr w:rsidR="00466037" w:rsidRPr="00466037" w14:paraId="23C46FBE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BE0D57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lostridium saccharoperbutylacetonicum N1-4(HMT)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12794E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20291.1</w:t>
            </w:r>
          </w:p>
        </w:tc>
      </w:tr>
      <w:tr w:rsidR="00466037" w:rsidRPr="00466037" w14:paraId="530D55B5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FF8DA9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hitinophaga pinensis DSM 2588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EA6ABC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3132.1</w:t>
            </w:r>
          </w:p>
        </w:tc>
      </w:tr>
      <w:tr w:rsidR="00466037" w:rsidRPr="00466037" w14:paraId="350663D3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9DEF6C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iastella koreensis GR20-10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F6E6F0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6609.1</w:t>
            </w:r>
          </w:p>
        </w:tc>
      </w:tr>
      <w:tr w:rsidR="00466037" w:rsidRPr="00466037" w14:paraId="53639BB7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3058F0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Flavobacterium johnsoniae UW101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D0CD5F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09441.1</w:t>
            </w:r>
          </w:p>
        </w:tc>
      </w:tr>
      <w:tr w:rsidR="00466037" w:rsidRPr="00466037" w14:paraId="3E7B09D1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598C08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Paludibacter propionicigenes WB4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5DCC80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4734.1</w:t>
            </w:r>
          </w:p>
        </w:tc>
      </w:tr>
      <w:tr w:rsidR="00466037" w:rsidRPr="00466037" w14:paraId="3B270185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345D10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Prevotella ruminicola 23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E2E2E4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4033.1</w:t>
            </w:r>
          </w:p>
        </w:tc>
      </w:tr>
      <w:tr w:rsidR="00466037" w:rsidRPr="00466037" w14:paraId="55E18E10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722A19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lostridium beijerinckii NCIMB 8052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C5F8AB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09617.1</w:t>
            </w:r>
          </w:p>
        </w:tc>
      </w:tr>
      <w:tr w:rsidR="00466037" w:rsidRPr="00466037" w14:paraId="67DEFADC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13E2C4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phingobacterium sp. 21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EF42B6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5277.1</w:t>
            </w:r>
          </w:p>
        </w:tc>
      </w:tr>
      <w:tr w:rsidR="00466037" w:rsidRPr="00466037" w14:paraId="32092163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4AB358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Flexibacter litoralis DSM 6794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CF269C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8018.1</w:t>
            </w:r>
          </w:p>
        </w:tc>
      </w:tr>
      <w:tr w:rsidR="00466037" w:rsidRPr="00466037" w14:paraId="3C382B5E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52B067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ytophaga hutchinsonii ATCC 33406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46264D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08255.1</w:t>
            </w:r>
          </w:p>
        </w:tc>
      </w:tr>
      <w:tr w:rsidR="00466037" w:rsidRPr="00466037" w14:paraId="1CFDC33A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E4955B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lostridium saccharobutylicum DSM 13864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42A697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22571.1</w:t>
            </w:r>
          </w:p>
        </w:tc>
      </w:tr>
      <w:tr w:rsidR="00466037" w:rsidRPr="00466037" w14:paraId="7DE05845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374FC7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Rivularia sp. PCC 7116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FC589D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9678.1</w:t>
            </w:r>
          </w:p>
        </w:tc>
      </w:tr>
      <w:tr w:rsidR="00466037" w:rsidRPr="00466037" w14:paraId="37413618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A75C15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Trichodesmium erythraeum IMS101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8465C7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08312.1</w:t>
            </w:r>
          </w:p>
        </w:tc>
      </w:tr>
      <w:tr w:rsidR="00466037" w:rsidRPr="00466037" w14:paraId="1FED63A0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C51667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lostridium pasteurianum BC1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F94589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21182.1</w:t>
            </w:r>
          </w:p>
        </w:tc>
      </w:tr>
      <w:tr w:rsidR="00466037" w:rsidRPr="00466037" w14:paraId="2A4FB02C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13B635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Pedobacter saltans DSM 12145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41FB3A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5177.1</w:t>
            </w:r>
          </w:p>
        </w:tc>
      </w:tr>
      <w:tr w:rsidR="00466037" w:rsidRPr="00466037" w14:paraId="6D442ACA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264221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yclobacterium marinum DSM 745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C3C408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5914.1</w:t>
            </w:r>
          </w:p>
        </w:tc>
      </w:tr>
      <w:tr w:rsidR="00466037" w:rsidRPr="00466037" w14:paraId="562FCBDD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2A76F3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lostridium cellulovorans 743B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2233F3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4393.1</w:t>
            </w:r>
          </w:p>
        </w:tc>
      </w:tr>
      <w:tr w:rsidR="00466037" w:rsidRPr="00466037" w14:paraId="4E80C537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ACCE48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olitalea canadensis DSM 3403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725056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7770.1</w:t>
            </w:r>
          </w:p>
        </w:tc>
      </w:tr>
      <w:tr w:rsidR="00466037" w:rsidRPr="00466037" w14:paraId="675CBC27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1AB4E2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Pedobacter heparinus DSM 2366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9A1D24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3061.1</w:t>
            </w:r>
          </w:p>
        </w:tc>
      </w:tr>
      <w:tr w:rsidR="00466037" w:rsidRPr="00466037" w14:paraId="1C108B5C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AB0858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Prevotella denticola F0289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6C128E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5311.1</w:t>
            </w:r>
          </w:p>
        </w:tc>
      </w:tr>
      <w:tr w:rsidR="00466037" w:rsidRPr="00466037" w14:paraId="4BAEA5F2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BEFD9F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Haliscomenobacter hydrossis DSM 1100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149540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5510.1</w:t>
            </w:r>
          </w:p>
        </w:tc>
      </w:tr>
      <w:tr w:rsidR="00466037" w:rsidRPr="00466037" w14:paraId="19AC13C9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210BC3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lostridium sp. BNL1100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CCD8F5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6791.1</w:t>
            </w:r>
          </w:p>
        </w:tc>
      </w:tr>
      <w:tr w:rsidR="00466037" w:rsidRPr="00466037" w14:paraId="08FFE580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7FC541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Zunongwangia profunda SM-A87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BF5A81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4041.1</w:t>
            </w:r>
          </w:p>
        </w:tc>
      </w:tr>
      <w:tr w:rsidR="00466037" w:rsidRPr="00466037" w14:paraId="62294C17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1422C9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ebaldella termitidis ATCC 33386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875735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3517.1</w:t>
            </w:r>
          </w:p>
        </w:tc>
      </w:tr>
      <w:tr w:rsidR="00466037" w:rsidRPr="00466037" w14:paraId="661643B5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590544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Runella slithyformis DSM 19594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2BE5A9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5703.1</w:t>
            </w:r>
          </w:p>
        </w:tc>
      </w:tr>
      <w:tr w:rsidR="00466037" w:rsidRPr="00466037" w14:paraId="3A290B11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30633F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ostoc punctiforme PCC 73102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5C68AF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0628.1</w:t>
            </w:r>
          </w:p>
        </w:tc>
      </w:tr>
      <w:tr w:rsidR="00466037" w:rsidRPr="00466037" w14:paraId="549FFF85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9A7101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lostridium lentocellum DSM 5427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EE076E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5275.1</w:t>
            </w:r>
          </w:p>
        </w:tc>
      </w:tr>
      <w:tr w:rsidR="00466037" w:rsidRPr="00466037" w14:paraId="121C3ABE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1A7520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Echinicola vietnamensis DSM 17526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0BFE01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9904.1</w:t>
            </w:r>
          </w:p>
        </w:tc>
      </w:tr>
      <w:tr w:rsidR="00466037" w:rsidRPr="00466037" w14:paraId="1BD34B98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063E59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Emticicia oligotrophica DSM 17448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92C66E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8748.1</w:t>
            </w:r>
          </w:p>
        </w:tc>
      </w:tr>
      <w:tr w:rsidR="00466037" w:rsidRPr="00466037" w14:paraId="433D4BB1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07D3B3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pirosoma linguale DSM 74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512677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3730.1</w:t>
            </w:r>
          </w:p>
        </w:tc>
      </w:tr>
      <w:tr w:rsidR="00466037" w:rsidRPr="00466037" w14:paraId="207A4755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8DA270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Fluviicola taffensis DSM 16823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9D740F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5321.1</w:t>
            </w:r>
          </w:p>
        </w:tc>
      </w:tr>
      <w:tr w:rsidR="00466037" w:rsidRPr="00466037" w14:paraId="2E623938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0F403A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Marivirga tractuosa DSM 4126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1FBB52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4759.1</w:t>
            </w:r>
          </w:p>
        </w:tc>
      </w:tr>
      <w:tr w:rsidR="00466037" w:rsidRPr="00466037" w14:paraId="426A8CF3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39D9B6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lastRenderedPageBreak/>
              <w:t>Cellulophaga algicola DSM 14237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61CFB8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4934.1</w:t>
            </w:r>
          </w:p>
        </w:tc>
      </w:tr>
      <w:tr w:rsidR="00466037" w:rsidRPr="00466037" w14:paraId="07B9BF55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AE2E95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lostridium cellulolyticum H10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3DB79D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1898.1</w:t>
            </w:r>
          </w:p>
        </w:tc>
      </w:tr>
      <w:tr w:rsidR="00466037" w:rsidRPr="00466037" w14:paraId="01A229BA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EDC351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Dyadobacter fermentans DSM 18053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6AF767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3037.1</w:t>
            </w:r>
          </w:p>
        </w:tc>
      </w:tr>
      <w:tr w:rsidR="00466037" w:rsidRPr="00466037" w14:paraId="6B63FBA0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27690F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Brachyspira hyodysenteriae WA1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F64FE7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2225.1</w:t>
            </w:r>
          </w:p>
        </w:tc>
      </w:tr>
      <w:tr w:rsidR="00466037" w:rsidRPr="00466037" w14:paraId="6BF171CB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B9177E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tanieria cyanosphaera PCC 7437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C72C0A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9748.1</w:t>
            </w:r>
          </w:p>
        </w:tc>
      </w:tr>
      <w:tr w:rsidR="00466037" w:rsidRPr="00466037" w14:paraId="7A13DB9B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A763BF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alothrix sp. PCC 6303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AA588D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9751.1</w:t>
            </w:r>
          </w:p>
        </w:tc>
      </w:tr>
      <w:tr w:rsidR="00466037" w:rsidRPr="00466037" w14:paraId="5C5A4B51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DCC6F6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lostridium botulinum E3 str. Alaska E43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C9BCBC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0723.1</w:t>
            </w:r>
          </w:p>
        </w:tc>
      </w:tr>
      <w:tr w:rsidR="00466037" w:rsidRPr="00466037" w14:paraId="5ED4ABD5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084629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Desulfobacula toluolica Tol2 complete genome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783D4E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8645.1</w:t>
            </w:r>
          </w:p>
        </w:tc>
      </w:tr>
      <w:tr w:rsidR="00466037" w:rsidRPr="00466037" w14:paraId="63302F9B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D0E3B2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Psychroflexus torquis ATCC 700755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BBEAEC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8721.1</w:t>
            </w:r>
          </w:p>
        </w:tc>
      </w:tr>
      <w:tr w:rsidR="00466037" w:rsidRPr="00466037" w14:paraId="149C8882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9F3F46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Anabaena cylindrica PCC 7122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4B44D5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9771.1</w:t>
            </w:r>
          </w:p>
        </w:tc>
      </w:tr>
      <w:tr w:rsidR="00466037" w:rsidRPr="00466037" w14:paraId="25E7430F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2D90A2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ylindrospermum stagnale PCC 7417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127389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9757.1</w:t>
            </w:r>
          </w:p>
        </w:tc>
      </w:tr>
      <w:tr w:rsidR="00466037" w:rsidRPr="00466037" w14:paraId="00397E3A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046CB1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Gramella forsetii KT0803 complete circular genome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CA9EC4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08571.1</w:t>
            </w:r>
          </w:p>
        </w:tc>
      </w:tr>
      <w:tr w:rsidR="00466037" w:rsidRPr="00466037" w14:paraId="510DC464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AC3350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Brachyspira intermedia PWS/A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395F67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7243.1</w:t>
            </w:r>
          </w:p>
        </w:tc>
      </w:tr>
      <w:tr w:rsidR="00466037" w:rsidRPr="00466037" w14:paraId="4B1EE399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33FF3B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Polaribacter sp. MED152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D3382D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20830.1</w:t>
            </w:r>
          </w:p>
        </w:tc>
      </w:tr>
      <w:tr w:rsidR="00466037" w:rsidRPr="00466037" w14:paraId="06E8CA8D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0E48D5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Oscillatoria acuminata PCC 6304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0D14ED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9693.1</w:t>
            </w:r>
          </w:p>
        </w:tc>
      </w:tr>
      <w:tr w:rsidR="00466037" w:rsidRPr="00466037" w14:paraId="59E41D14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AF3FD7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Brachyspira murdochii DSM 12563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30F2EB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4150.1</w:t>
            </w:r>
          </w:p>
        </w:tc>
      </w:tr>
      <w:tr w:rsidR="00466037" w:rsidRPr="00466037" w14:paraId="0A695933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3C5DE9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yanothece sp. PCC 7424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EB7EB8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1729.1</w:t>
            </w:r>
          </w:p>
        </w:tc>
      </w:tr>
      <w:tr w:rsidR="00466037" w:rsidRPr="00466037" w14:paraId="5349F93D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8FB2C7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Microcoleus sp. PCC 7113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CA2714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9738.1</w:t>
            </w:r>
          </w:p>
        </w:tc>
      </w:tr>
      <w:tr w:rsidR="00466037" w:rsidRPr="00466037" w14:paraId="11DBFABB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EB843B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alothrix sp. PCC 7507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3CBAEE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9682.1</w:t>
            </w:r>
          </w:p>
        </w:tc>
      </w:tr>
      <w:tr w:rsidR="00466037" w:rsidRPr="00466037" w14:paraId="6262C4AC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2E893D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Oscillatoria nigro-viridis PCC 7112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53BC11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9729.1</w:t>
            </w:r>
          </w:p>
        </w:tc>
      </w:tr>
      <w:tr w:rsidR="00466037" w:rsidRPr="00466037" w14:paraId="7BB3D82B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1FD4ED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yanothece sp. PCC 7822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3844CB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4501.1</w:t>
            </w:r>
          </w:p>
        </w:tc>
      </w:tr>
      <w:tr w:rsidR="00466037" w:rsidRPr="00466037" w14:paraId="19D06D67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78D1D9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Alkaliphilus metalliredigens QYMF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173EC8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09633.1</w:t>
            </w:r>
          </w:p>
        </w:tc>
      </w:tr>
      <w:tr w:rsidR="00466037" w:rsidRPr="00466037" w14:paraId="193A96A8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01CDB9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Flavobacterium columnare ATCC 49512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3E3316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6510.2</w:t>
            </w:r>
          </w:p>
        </w:tc>
      </w:tr>
      <w:tr w:rsidR="00466037" w:rsidRPr="00466037" w14:paraId="4AAB47D1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B25F54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Paenibacillus sp. JDR-2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00117B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2914.1</w:t>
            </w:r>
          </w:p>
        </w:tc>
      </w:tr>
      <w:tr w:rsidR="00466037" w:rsidRPr="00466037" w14:paraId="08F21B89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EEF63E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Flavobacterium indicum GPTSA100-9 complete genome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696FC8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7025.1</w:t>
            </w:r>
          </w:p>
        </w:tc>
      </w:tr>
      <w:tr w:rsidR="00466037" w:rsidRPr="00466037" w14:paraId="553A841D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16FC02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Bacillus sp. 1NLA3E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CEBD21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21171.1</w:t>
            </w:r>
          </w:p>
        </w:tc>
      </w:tr>
      <w:tr w:rsidR="00466037" w:rsidRPr="00466037" w14:paraId="07230D1C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EB204E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Bacillus infantis NRRL B-14911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432D06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22524.1</w:t>
            </w:r>
          </w:p>
        </w:tc>
      </w:tr>
      <w:tr w:rsidR="00466037" w:rsidRPr="00466037" w14:paraId="3421D075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BA9B0D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Ignavibacterium album JCM 16511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DB1E30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7464.1</w:t>
            </w:r>
          </w:p>
        </w:tc>
      </w:tr>
      <w:tr w:rsidR="00466037" w:rsidRPr="00466037" w14:paraId="6C4A312C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46FB1D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Belliella baltica DSM 15883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1C3C83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8010.1</w:t>
            </w:r>
          </w:p>
        </w:tc>
      </w:tr>
      <w:tr w:rsidR="00466037" w:rsidRPr="00466037" w14:paraId="2F926479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4D5F0A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ostoc sp. PCC 7107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43FECA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9676.1</w:t>
            </w:r>
          </w:p>
        </w:tc>
      </w:tr>
      <w:tr w:rsidR="00466037" w:rsidRPr="00466037" w14:paraId="1C1D9BB0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254EAD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Bacillus cellulosilyticus DSM 2522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47F8B9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4829.1</w:t>
            </w:r>
          </w:p>
        </w:tc>
      </w:tr>
      <w:tr w:rsidR="00466037" w:rsidRPr="00466037" w14:paraId="772AB944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EA778B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ellulophaga lytica DSM 7489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F8E9B5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5167.1</w:t>
            </w:r>
          </w:p>
        </w:tc>
      </w:tr>
      <w:tr w:rsidR="00466037" w:rsidRPr="00466037" w14:paraId="63565C7E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1250DA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olwellia psychrerythraea 34H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B48B73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03910.7</w:t>
            </w:r>
          </w:p>
        </w:tc>
      </w:tr>
      <w:tr w:rsidR="00466037" w:rsidRPr="00466037" w14:paraId="2E5F631D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2743F1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Desulfosporosinus orientis DSM 765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6629D4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6584.1</w:t>
            </w:r>
          </w:p>
        </w:tc>
      </w:tr>
      <w:tr w:rsidR="00466037" w:rsidRPr="00466037" w14:paraId="6BBAFAB3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6A29C0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Leadbetterella byssophila DSM 17132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D078E7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4655.1</w:t>
            </w:r>
          </w:p>
        </w:tc>
      </w:tr>
      <w:tr w:rsidR="00466037" w:rsidRPr="00466037" w14:paraId="0B48F15C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309B7C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Photorhabdus luminescens subsp. laumondii TTO1 complete genome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C9EAFF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05126.1</w:t>
            </w:r>
          </w:p>
        </w:tc>
      </w:tr>
      <w:tr w:rsidR="00466037" w:rsidRPr="00466037" w14:paraId="65D56E5C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601D28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Arcobacter nitrofigilis DSM 7299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4B4CFD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4166.1</w:t>
            </w:r>
          </w:p>
        </w:tc>
      </w:tr>
      <w:tr w:rsidR="00466037" w:rsidRPr="00466037" w14:paraId="748731E3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F7A134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onlabens dokdonensis DSW-6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F0234F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20156.1</w:t>
            </w:r>
          </w:p>
        </w:tc>
      </w:tr>
      <w:tr w:rsidR="00466037" w:rsidRPr="00466037" w14:paraId="7E791848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91C769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Acetobacterium woodii DSM 1030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9BA796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6894.1</w:t>
            </w:r>
          </w:p>
        </w:tc>
      </w:tr>
      <w:tr w:rsidR="00466037" w:rsidRPr="00466037" w14:paraId="776D3D0D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A571F4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Flavobacterium branchiophilum FL-15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11516B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6001.1</w:t>
            </w:r>
          </w:p>
        </w:tc>
      </w:tr>
      <w:tr w:rsidR="00466037" w:rsidRPr="00466037" w14:paraId="1760D78A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CC0AFE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lostridium ljungdahlii DSM 13528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CE8213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4328.1</w:t>
            </w:r>
          </w:p>
        </w:tc>
      </w:tr>
      <w:tr w:rsidR="00466037" w:rsidRPr="00466037" w14:paraId="6743A213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398B4B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yanobacterium aponinum PCC 10605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A1A4FF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9776.1</w:t>
            </w:r>
          </w:p>
        </w:tc>
      </w:tr>
      <w:tr w:rsidR="00466037" w:rsidRPr="00466037" w14:paraId="1202BB7F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ADB222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Eubacterium limosum KIST612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97862A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4624.2</w:t>
            </w:r>
          </w:p>
        </w:tc>
      </w:tr>
      <w:tr w:rsidR="00466037" w:rsidRPr="00466037" w14:paraId="7FDB3337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DFC07F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lastRenderedPageBreak/>
              <w:t>Clostridium botulinum BKT015925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E874F1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5425.1</w:t>
            </w:r>
          </w:p>
        </w:tc>
      </w:tr>
      <w:tr w:rsidR="00466037" w:rsidRPr="00466037" w14:paraId="5F128508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48B3E1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Desulfosporosinus acidiphilus SJ4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296B9E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8068.1</w:t>
            </w:r>
          </w:p>
        </w:tc>
      </w:tr>
      <w:tr w:rsidR="00466037" w:rsidRPr="00466037" w14:paraId="7D34A620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866EAD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ostoc sp. PCC 7524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50DCD5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9684.1</w:t>
            </w:r>
          </w:p>
        </w:tc>
      </w:tr>
      <w:tr w:rsidR="00466037" w:rsidRPr="00466037" w14:paraId="3BB7D36D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D61627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Paenibacillus sp. Y412MC10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1CD22D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3406.1</w:t>
            </w:r>
          </w:p>
        </w:tc>
      </w:tr>
      <w:tr w:rsidR="00466037" w:rsidRPr="00466037" w14:paraId="4D506E98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36D697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Lacinutrix sp. 5H-3-7-4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D3181A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5638.1</w:t>
            </w:r>
          </w:p>
        </w:tc>
      </w:tr>
      <w:tr w:rsidR="00466037" w:rsidRPr="00466037" w14:paraId="74874081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AF8C32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lostridium novyi NT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A21EDF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08593.1</w:t>
            </w:r>
          </w:p>
        </w:tc>
      </w:tr>
      <w:tr w:rsidR="00466037" w:rsidRPr="00466037" w14:paraId="7922CC53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C2797F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Halanaerobium praevalens DSM 2228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BBAE83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7455.1</w:t>
            </w:r>
          </w:p>
        </w:tc>
      </w:tr>
      <w:tr w:rsidR="00466037" w:rsidRPr="00466037" w14:paraId="5429FB69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058C34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Bacillus weihenstephanensis KBAB4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E09111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0184.1</w:t>
            </w:r>
          </w:p>
        </w:tc>
      </w:tr>
      <w:tr w:rsidR="00466037" w:rsidRPr="00466037" w14:paraId="27400ACF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9EDADC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Treponema succinifaciens DSM 2489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3F2375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5385.1</w:t>
            </w:r>
          </w:p>
        </w:tc>
      </w:tr>
      <w:tr w:rsidR="00466037" w:rsidRPr="00466037" w14:paraId="31EDB2FC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EB6FBA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Lysinibacillus sphaericus C3-41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2A2C2F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0382.1</w:t>
            </w:r>
          </w:p>
        </w:tc>
      </w:tr>
      <w:tr w:rsidR="00466037" w:rsidRPr="00466037" w14:paraId="1AAB63E1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F831F6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Desulfovibrio salexigens DSM 2638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A1579F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2881.1</w:t>
            </w:r>
          </w:p>
        </w:tc>
      </w:tr>
      <w:tr w:rsidR="00466037" w:rsidRPr="00466037" w14:paraId="59F46A4E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235E9E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apnocytophaga ochracea DSM 7271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F1AFDC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3162.1</w:t>
            </w:r>
          </w:p>
        </w:tc>
      </w:tr>
      <w:tr w:rsidR="00466037" w:rsidRPr="00466037" w14:paraId="2B73BA6A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9F14F2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Aequorivita sublithincola DSM 14238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F33CE3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8013.1</w:t>
            </w:r>
          </w:p>
        </w:tc>
      </w:tr>
      <w:tr w:rsidR="00466037" w:rsidRPr="00466037" w14:paraId="57DDDAB8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C34835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Bacillus cytotoxicus NVH 391-98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B5C89D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09674.1</w:t>
            </w:r>
          </w:p>
        </w:tc>
      </w:tr>
      <w:tr w:rsidR="00466037" w:rsidRPr="00466037" w14:paraId="65716B25" w14:textId="77777777" w:rsidTr="00466037">
        <w:trPr>
          <w:trHeight w:val="280"/>
        </w:trPr>
        <w:tc>
          <w:tcPr>
            <w:tcW w:w="538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51C9AB5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Muricauda ruestringensis DSM 13258</w:t>
            </w:r>
          </w:p>
        </w:tc>
        <w:tc>
          <w:tcPr>
            <w:tcW w:w="241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5681819" w14:textId="77777777" w:rsidR="00466037" w:rsidRPr="00466037" w:rsidRDefault="00466037" w:rsidP="00466037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66037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NC_015945.1</w:t>
            </w:r>
          </w:p>
        </w:tc>
      </w:tr>
    </w:tbl>
    <w:p w14:paraId="5F06DF0E" w14:textId="58E9D3C9" w:rsidR="00466037" w:rsidRDefault="00466037" w:rsidP="00006E9A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1D6EA2EF" w14:textId="2D092492" w:rsidR="00EC6CBA" w:rsidRDefault="00EC6CBA" w:rsidP="00006E9A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able S2. The </w:t>
      </w:r>
      <w:r w:rsidRPr="00EC6CBA">
        <w:rPr>
          <w:rFonts w:ascii="Times New Roman" w:hAnsi="Times New Roman" w:cs="Times New Roman"/>
          <w:sz w:val="24"/>
          <w:szCs w:val="24"/>
        </w:rPr>
        <w:t>Accession Number</w:t>
      </w:r>
      <w:r>
        <w:rPr>
          <w:rFonts w:ascii="Times New Roman" w:hAnsi="Times New Roman" w:cs="Times New Roman"/>
          <w:sz w:val="24"/>
          <w:szCs w:val="24"/>
        </w:rPr>
        <w:t xml:space="preserve"> for Human gut datasets.</w:t>
      </w:r>
    </w:p>
    <w:tbl>
      <w:tblPr>
        <w:tblW w:w="8312" w:type="dxa"/>
        <w:tblLook w:val="04A0" w:firstRow="1" w:lastRow="0" w:firstColumn="1" w:lastColumn="0" w:noHBand="0" w:noVBand="1"/>
      </w:tblPr>
      <w:tblGrid>
        <w:gridCol w:w="1745"/>
        <w:gridCol w:w="222"/>
        <w:gridCol w:w="93"/>
        <w:gridCol w:w="2326"/>
        <w:gridCol w:w="1274"/>
        <w:gridCol w:w="412"/>
        <w:gridCol w:w="2240"/>
      </w:tblGrid>
      <w:tr w:rsidR="00EC6CBA" w:rsidRPr="00EC6CBA" w14:paraId="591C61B0" w14:textId="77777777" w:rsidTr="00EC6CBA">
        <w:trPr>
          <w:trHeight w:val="280"/>
        </w:trPr>
        <w:tc>
          <w:tcPr>
            <w:tcW w:w="174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4E5E278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hinese Sample</w:t>
            </w:r>
          </w:p>
        </w:tc>
        <w:tc>
          <w:tcPr>
            <w:tcW w:w="2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7C4087C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41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22E133F" w14:textId="358C05B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A Accession Number</w:t>
            </w:r>
          </w:p>
        </w:tc>
        <w:tc>
          <w:tcPr>
            <w:tcW w:w="168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CA5492E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Europen Sample</w:t>
            </w:r>
          </w:p>
        </w:tc>
        <w:tc>
          <w:tcPr>
            <w:tcW w:w="22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BF535C4" w14:textId="77777777" w:rsidR="00EC6CBA" w:rsidRPr="00EC6CBA" w:rsidRDefault="00EC6CBA" w:rsidP="00EC6CBA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EC6CBA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ERR Accession Number</w:t>
            </w:r>
          </w:p>
        </w:tc>
      </w:tr>
      <w:tr w:rsidR="00EC6CBA" w:rsidRPr="00EC6CBA" w14:paraId="1B001499" w14:textId="77777777" w:rsidTr="00EC6CBA">
        <w:trPr>
          <w:trHeight w:val="280"/>
        </w:trPr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DC93B3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H1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</w:tcPr>
          <w:p w14:paraId="39BA7FE8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41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1B100C" w14:textId="16865012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341581</w:t>
            </w:r>
          </w:p>
        </w:tc>
        <w:tc>
          <w:tcPr>
            <w:tcW w:w="16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E4363EB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MH0001</w:t>
            </w:r>
          </w:p>
        </w:tc>
        <w:tc>
          <w:tcPr>
            <w:tcW w:w="2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5CF3C1" w14:textId="77777777" w:rsidR="00EC6CBA" w:rsidRPr="00EC6CBA" w:rsidRDefault="00EC6CBA" w:rsidP="00EC6CBA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EC6CBA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ERR011087</w:t>
            </w:r>
          </w:p>
        </w:tc>
      </w:tr>
      <w:tr w:rsidR="00EC6CBA" w:rsidRPr="00EC6CBA" w14:paraId="6ECB151C" w14:textId="77777777" w:rsidTr="00EC6CBA">
        <w:trPr>
          <w:trHeight w:val="280"/>
        </w:trPr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D22F11E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H2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</w:tcPr>
          <w:p w14:paraId="4FA6C395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41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890D4C" w14:textId="42C9B80E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341582</w:t>
            </w:r>
          </w:p>
        </w:tc>
        <w:tc>
          <w:tcPr>
            <w:tcW w:w="16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D0111F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MH0002</w:t>
            </w:r>
          </w:p>
        </w:tc>
        <w:tc>
          <w:tcPr>
            <w:tcW w:w="2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2DBD7C" w14:textId="77777777" w:rsidR="00EC6CBA" w:rsidRPr="00EC6CBA" w:rsidRDefault="00EC6CBA" w:rsidP="00EC6CBA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EC6CBA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ERR011089</w:t>
            </w:r>
          </w:p>
        </w:tc>
      </w:tr>
      <w:tr w:rsidR="00EC6CBA" w:rsidRPr="00EC6CBA" w14:paraId="6F00D4B6" w14:textId="77777777" w:rsidTr="00EC6CBA">
        <w:trPr>
          <w:trHeight w:val="280"/>
        </w:trPr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F5D5EB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H3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</w:tcPr>
          <w:p w14:paraId="547950AC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41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1C973A" w14:textId="4BAA0471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341583</w:t>
            </w:r>
          </w:p>
        </w:tc>
        <w:tc>
          <w:tcPr>
            <w:tcW w:w="16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E2537B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MH0003</w:t>
            </w:r>
          </w:p>
        </w:tc>
        <w:tc>
          <w:tcPr>
            <w:tcW w:w="2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A94D21" w14:textId="77777777" w:rsidR="00EC6CBA" w:rsidRPr="00EC6CBA" w:rsidRDefault="00EC6CBA" w:rsidP="00EC6CBA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EC6CBA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ERR011092</w:t>
            </w:r>
          </w:p>
        </w:tc>
      </w:tr>
      <w:tr w:rsidR="00EC6CBA" w:rsidRPr="00EC6CBA" w14:paraId="4C526D15" w14:textId="77777777" w:rsidTr="00EC6CBA">
        <w:trPr>
          <w:trHeight w:val="280"/>
        </w:trPr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DED2F59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H4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</w:tcPr>
          <w:p w14:paraId="45B2E306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41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3E2C17" w14:textId="4D18A65C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341584</w:t>
            </w:r>
          </w:p>
        </w:tc>
        <w:tc>
          <w:tcPr>
            <w:tcW w:w="16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F2E687C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MH0004</w:t>
            </w:r>
          </w:p>
        </w:tc>
        <w:tc>
          <w:tcPr>
            <w:tcW w:w="2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6B6018" w14:textId="77777777" w:rsidR="00EC6CBA" w:rsidRPr="00EC6CBA" w:rsidRDefault="00EC6CBA" w:rsidP="00EC6CBA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EC6CBA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ERR011095</w:t>
            </w:r>
          </w:p>
        </w:tc>
      </w:tr>
      <w:tr w:rsidR="00EC6CBA" w:rsidRPr="00EC6CBA" w14:paraId="03CDEC5A" w14:textId="77777777" w:rsidTr="00EC6CBA">
        <w:trPr>
          <w:trHeight w:val="280"/>
        </w:trPr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2F9BD8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H5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</w:tcPr>
          <w:p w14:paraId="232CDA41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41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7A5F72" w14:textId="7ABC4195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341585</w:t>
            </w:r>
          </w:p>
        </w:tc>
        <w:tc>
          <w:tcPr>
            <w:tcW w:w="16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AC782B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MH0005</w:t>
            </w:r>
          </w:p>
        </w:tc>
        <w:tc>
          <w:tcPr>
            <w:tcW w:w="2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8B0F12" w14:textId="77777777" w:rsidR="00EC6CBA" w:rsidRPr="00EC6CBA" w:rsidRDefault="00EC6CBA" w:rsidP="00EC6CBA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EC6CBA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ERR011097</w:t>
            </w:r>
          </w:p>
        </w:tc>
      </w:tr>
      <w:tr w:rsidR="00EC6CBA" w:rsidRPr="00EC6CBA" w14:paraId="0A19FB50" w14:textId="77777777" w:rsidTr="00EC6CBA">
        <w:trPr>
          <w:trHeight w:val="280"/>
        </w:trPr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DF0DEC3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H6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</w:tcPr>
          <w:p w14:paraId="2D004329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41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9E9CCE" w14:textId="0ABDC376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341586</w:t>
            </w:r>
          </w:p>
        </w:tc>
        <w:tc>
          <w:tcPr>
            <w:tcW w:w="16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F26CFF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MH0006</w:t>
            </w:r>
          </w:p>
        </w:tc>
        <w:tc>
          <w:tcPr>
            <w:tcW w:w="2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E4C2451" w14:textId="77777777" w:rsidR="00EC6CBA" w:rsidRPr="00EC6CBA" w:rsidRDefault="00EC6CBA" w:rsidP="00EC6CBA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EC6CBA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ERR011099</w:t>
            </w:r>
          </w:p>
        </w:tc>
      </w:tr>
      <w:tr w:rsidR="00EC6CBA" w:rsidRPr="00EC6CBA" w14:paraId="7F59645C" w14:textId="77777777" w:rsidTr="00EC6CBA">
        <w:trPr>
          <w:trHeight w:val="280"/>
        </w:trPr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CAF545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H7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</w:tcPr>
          <w:p w14:paraId="4407BAA5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41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301D4E" w14:textId="7E1D45B2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341587</w:t>
            </w:r>
          </w:p>
        </w:tc>
        <w:tc>
          <w:tcPr>
            <w:tcW w:w="16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E0E685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MH0007</w:t>
            </w:r>
          </w:p>
        </w:tc>
        <w:tc>
          <w:tcPr>
            <w:tcW w:w="2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F84419" w14:textId="77777777" w:rsidR="00EC6CBA" w:rsidRPr="00EC6CBA" w:rsidRDefault="00EC6CBA" w:rsidP="00EC6CBA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EC6CBA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ERR011105</w:t>
            </w:r>
          </w:p>
        </w:tc>
      </w:tr>
      <w:tr w:rsidR="00EC6CBA" w:rsidRPr="00EC6CBA" w14:paraId="55FA2F18" w14:textId="77777777" w:rsidTr="00EC6CBA">
        <w:trPr>
          <w:trHeight w:val="280"/>
        </w:trPr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6C2711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H8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</w:tcPr>
          <w:p w14:paraId="6FE3BCE1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41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238495" w14:textId="779024E1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341588</w:t>
            </w:r>
          </w:p>
        </w:tc>
        <w:tc>
          <w:tcPr>
            <w:tcW w:w="16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A1ED97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MH0008</w:t>
            </w:r>
          </w:p>
        </w:tc>
        <w:tc>
          <w:tcPr>
            <w:tcW w:w="2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24B329" w14:textId="77777777" w:rsidR="00EC6CBA" w:rsidRPr="00EC6CBA" w:rsidRDefault="00EC6CBA" w:rsidP="00EC6CBA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EC6CBA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ERR011107</w:t>
            </w:r>
          </w:p>
        </w:tc>
      </w:tr>
      <w:tr w:rsidR="00EC6CBA" w:rsidRPr="00EC6CBA" w14:paraId="337F43B5" w14:textId="77777777" w:rsidTr="00EC6CBA">
        <w:trPr>
          <w:trHeight w:val="280"/>
        </w:trPr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ED87A7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H9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</w:tcPr>
          <w:p w14:paraId="25CC35E4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41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7A0D00" w14:textId="0ED1E85F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341589</w:t>
            </w:r>
          </w:p>
        </w:tc>
        <w:tc>
          <w:tcPr>
            <w:tcW w:w="16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D51923D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MH0009</w:t>
            </w:r>
          </w:p>
        </w:tc>
        <w:tc>
          <w:tcPr>
            <w:tcW w:w="2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D6414CF" w14:textId="77777777" w:rsidR="00EC6CBA" w:rsidRPr="00EC6CBA" w:rsidRDefault="00EC6CBA" w:rsidP="00EC6CBA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EC6CBA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ERR011109</w:t>
            </w:r>
          </w:p>
        </w:tc>
      </w:tr>
      <w:tr w:rsidR="00EC6CBA" w:rsidRPr="00EC6CBA" w14:paraId="176187D8" w14:textId="77777777" w:rsidTr="00EC6CBA">
        <w:trPr>
          <w:trHeight w:val="280"/>
        </w:trPr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554FFF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H10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</w:tcPr>
          <w:p w14:paraId="6F91B694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41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EAA9ED" w14:textId="263C3A34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341590</w:t>
            </w:r>
          </w:p>
        </w:tc>
        <w:tc>
          <w:tcPr>
            <w:tcW w:w="16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85BD18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MH0010</w:t>
            </w:r>
          </w:p>
        </w:tc>
        <w:tc>
          <w:tcPr>
            <w:tcW w:w="2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B40CF2" w14:textId="77777777" w:rsidR="00EC6CBA" w:rsidRPr="00EC6CBA" w:rsidRDefault="00EC6CBA" w:rsidP="00EC6CBA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EC6CBA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ERR011113</w:t>
            </w:r>
          </w:p>
        </w:tc>
      </w:tr>
      <w:tr w:rsidR="00EC6CBA" w:rsidRPr="00EC6CBA" w14:paraId="0BEB6277" w14:textId="77777777" w:rsidTr="00EC6CBA">
        <w:trPr>
          <w:trHeight w:val="280"/>
        </w:trPr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A51A8D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H11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</w:tcPr>
          <w:p w14:paraId="231D40EB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41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F845BA" w14:textId="441635DD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341591</w:t>
            </w:r>
          </w:p>
        </w:tc>
        <w:tc>
          <w:tcPr>
            <w:tcW w:w="16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97B462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MH0011</w:t>
            </w:r>
          </w:p>
        </w:tc>
        <w:tc>
          <w:tcPr>
            <w:tcW w:w="2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EFD5D8" w14:textId="77777777" w:rsidR="00EC6CBA" w:rsidRPr="00EC6CBA" w:rsidRDefault="00EC6CBA" w:rsidP="00EC6CBA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EC6CBA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ERR011115</w:t>
            </w:r>
          </w:p>
        </w:tc>
      </w:tr>
      <w:tr w:rsidR="00EC6CBA" w:rsidRPr="00EC6CBA" w14:paraId="1ABEE3B3" w14:textId="77777777" w:rsidTr="00EC6CBA">
        <w:trPr>
          <w:trHeight w:val="280"/>
        </w:trPr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2D1C0A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H12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</w:tcPr>
          <w:p w14:paraId="066E0BA2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41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998270" w14:textId="345044D9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341592</w:t>
            </w:r>
          </w:p>
        </w:tc>
        <w:tc>
          <w:tcPr>
            <w:tcW w:w="16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2DD9E7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MH0012</w:t>
            </w:r>
          </w:p>
        </w:tc>
        <w:tc>
          <w:tcPr>
            <w:tcW w:w="2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0D5D3F" w14:textId="77777777" w:rsidR="00EC6CBA" w:rsidRPr="00EC6CBA" w:rsidRDefault="00EC6CBA" w:rsidP="00EC6CBA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EC6CBA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ERR011118</w:t>
            </w:r>
          </w:p>
        </w:tc>
      </w:tr>
      <w:tr w:rsidR="00EC6CBA" w:rsidRPr="00EC6CBA" w14:paraId="4D1C492C" w14:textId="77777777" w:rsidTr="00EC6CBA">
        <w:trPr>
          <w:trHeight w:val="280"/>
        </w:trPr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320B24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H13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</w:tcPr>
          <w:p w14:paraId="72835032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41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E23800" w14:textId="46C0EE50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341593</w:t>
            </w:r>
          </w:p>
        </w:tc>
        <w:tc>
          <w:tcPr>
            <w:tcW w:w="16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B8B1C42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MH0013</w:t>
            </w:r>
          </w:p>
        </w:tc>
        <w:tc>
          <w:tcPr>
            <w:tcW w:w="2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C7FC07" w14:textId="77777777" w:rsidR="00EC6CBA" w:rsidRPr="00EC6CBA" w:rsidRDefault="00EC6CBA" w:rsidP="00EC6CBA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EC6CBA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ERR011124</w:t>
            </w:r>
          </w:p>
        </w:tc>
      </w:tr>
      <w:tr w:rsidR="00EC6CBA" w:rsidRPr="00EC6CBA" w14:paraId="2E1E4171" w14:textId="77777777" w:rsidTr="00EC6CBA">
        <w:trPr>
          <w:trHeight w:val="280"/>
        </w:trPr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2FF267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H14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</w:tcPr>
          <w:p w14:paraId="0625AC96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41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734CF5" w14:textId="32A885E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341594</w:t>
            </w:r>
          </w:p>
        </w:tc>
        <w:tc>
          <w:tcPr>
            <w:tcW w:w="16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5C304A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MH0014</w:t>
            </w:r>
          </w:p>
        </w:tc>
        <w:tc>
          <w:tcPr>
            <w:tcW w:w="2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B56631" w14:textId="77777777" w:rsidR="00EC6CBA" w:rsidRPr="00EC6CBA" w:rsidRDefault="00EC6CBA" w:rsidP="00EC6CBA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EC6CBA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ERR011126</w:t>
            </w:r>
          </w:p>
        </w:tc>
      </w:tr>
      <w:tr w:rsidR="00EC6CBA" w:rsidRPr="00EC6CBA" w14:paraId="75279596" w14:textId="77777777" w:rsidTr="00EC6CBA">
        <w:trPr>
          <w:trHeight w:val="280"/>
        </w:trPr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C14525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H15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</w:tcPr>
          <w:p w14:paraId="2A08E04E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41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868603" w14:textId="6E5ABCC6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341595</w:t>
            </w:r>
          </w:p>
        </w:tc>
        <w:tc>
          <w:tcPr>
            <w:tcW w:w="16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D01EAB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MH0015</w:t>
            </w:r>
          </w:p>
        </w:tc>
        <w:tc>
          <w:tcPr>
            <w:tcW w:w="2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357072" w14:textId="77777777" w:rsidR="00EC6CBA" w:rsidRPr="00EC6CBA" w:rsidRDefault="00EC6CBA" w:rsidP="00EC6CBA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EC6CBA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ERR011129</w:t>
            </w:r>
          </w:p>
        </w:tc>
      </w:tr>
      <w:tr w:rsidR="00EC6CBA" w:rsidRPr="00EC6CBA" w14:paraId="32F0B974" w14:textId="77777777" w:rsidTr="00EC6CBA">
        <w:trPr>
          <w:trHeight w:val="280"/>
        </w:trPr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A282F9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H16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</w:tcPr>
          <w:p w14:paraId="45F9D035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41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873817" w14:textId="3191EB3A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341596</w:t>
            </w:r>
          </w:p>
        </w:tc>
        <w:tc>
          <w:tcPr>
            <w:tcW w:w="16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7F9596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MH0016</w:t>
            </w:r>
          </w:p>
        </w:tc>
        <w:tc>
          <w:tcPr>
            <w:tcW w:w="2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9A5D0D" w14:textId="77777777" w:rsidR="00EC6CBA" w:rsidRPr="00EC6CBA" w:rsidRDefault="00EC6CBA" w:rsidP="00EC6CBA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EC6CBA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ERR011131</w:t>
            </w:r>
          </w:p>
        </w:tc>
      </w:tr>
      <w:tr w:rsidR="00EC6CBA" w:rsidRPr="00EC6CBA" w14:paraId="70650A3D" w14:textId="77777777" w:rsidTr="00EC6CBA">
        <w:trPr>
          <w:trHeight w:val="280"/>
        </w:trPr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076930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H17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</w:tcPr>
          <w:p w14:paraId="1A3D5952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41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5B2C4F" w14:textId="1BB56DAD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341597</w:t>
            </w:r>
          </w:p>
        </w:tc>
        <w:tc>
          <w:tcPr>
            <w:tcW w:w="16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BF8C51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MH0017</w:t>
            </w:r>
          </w:p>
        </w:tc>
        <w:tc>
          <w:tcPr>
            <w:tcW w:w="2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76F36A" w14:textId="77777777" w:rsidR="00EC6CBA" w:rsidRPr="00EC6CBA" w:rsidRDefault="00EC6CBA" w:rsidP="00EC6CBA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EC6CBA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ERR011134</w:t>
            </w:r>
          </w:p>
        </w:tc>
      </w:tr>
      <w:tr w:rsidR="00EC6CBA" w:rsidRPr="00EC6CBA" w14:paraId="72728016" w14:textId="77777777" w:rsidTr="00EC6CBA">
        <w:trPr>
          <w:trHeight w:val="280"/>
        </w:trPr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F46B31A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H18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</w:tcPr>
          <w:p w14:paraId="7698755A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41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51F0D9" w14:textId="3E985F9A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341598</w:t>
            </w:r>
          </w:p>
        </w:tc>
        <w:tc>
          <w:tcPr>
            <w:tcW w:w="16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9166D0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MH0018</w:t>
            </w:r>
          </w:p>
        </w:tc>
        <w:tc>
          <w:tcPr>
            <w:tcW w:w="2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21F2F5" w14:textId="77777777" w:rsidR="00EC6CBA" w:rsidRPr="00EC6CBA" w:rsidRDefault="00EC6CBA" w:rsidP="00EC6CBA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EC6CBA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ERR011136</w:t>
            </w:r>
          </w:p>
        </w:tc>
      </w:tr>
      <w:tr w:rsidR="00EC6CBA" w:rsidRPr="00EC6CBA" w14:paraId="06549A6E" w14:textId="77777777" w:rsidTr="00EC6CBA">
        <w:trPr>
          <w:trHeight w:val="280"/>
        </w:trPr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A8B917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H19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</w:tcPr>
          <w:p w14:paraId="5887BB18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41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D16CD1" w14:textId="51DAF8CD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341616</w:t>
            </w:r>
          </w:p>
        </w:tc>
        <w:tc>
          <w:tcPr>
            <w:tcW w:w="16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485003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MH0019</w:t>
            </w:r>
          </w:p>
        </w:tc>
        <w:tc>
          <w:tcPr>
            <w:tcW w:w="2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3264DE" w14:textId="77777777" w:rsidR="00EC6CBA" w:rsidRPr="00EC6CBA" w:rsidRDefault="00EC6CBA" w:rsidP="00EC6CBA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EC6CBA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ERR011138</w:t>
            </w:r>
          </w:p>
        </w:tc>
      </w:tr>
      <w:tr w:rsidR="00EC6CBA" w:rsidRPr="00EC6CBA" w14:paraId="6509DFA4" w14:textId="77777777" w:rsidTr="00EC6CBA">
        <w:trPr>
          <w:trHeight w:val="280"/>
        </w:trPr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B51226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H20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</w:tcPr>
          <w:p w14:paraId="2062FD32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41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8631BF" w14:textId="6A2173C3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341617</w:t>
            </w:r>
          </w:p>
        </w:tc>
        <w:tc>
          <w:tcPr>
            <w:tcW w:w="16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2F1C45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MH0020</w:t>
            </w:r>
          </w:p>
        </w:tc>
        <w:tc>
          <w:tcPr>
            <w:tcW w:w="2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5C392A" w14:textId="77777777" w:rsidR="00EC6CBA" w:rsidRPr="00EC6CBA" w:rsidRDefault="00EC6CBA" w:rsidP="00EC6CBA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EC6CBA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ERR011140</w:t>
            </w:r>
          </w:p>
        </w:tc>
      </w:tr>
      <w:tr w:rsidR="00EC6CBA" w:rsidRPr="00EC6CBA" w14:paraId="2732913A" w14:textId="77777777" w:rsidTr="00EC6CBA">
        <w:trPr>
          <w:trHeight w:val="280"/>
        </w:trPr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D5792F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H21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</w:tcPr>
          <w:p w14:paraId="3B58FCAA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41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96DB6A" w14:textId="10983C96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341618</w:t>
            </w:r>
          </w:p>
        </w:tc>
        <w:tc>
          <w:tcPr>
            <w:tcW w:w="16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6C3517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MH0021</w:t>
            </w:r>
          </w:p>
        </w:tc>
        <w:tc>
          <w:tcPr>
            <w:tcW w:w="2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3DAD6A" w14:textId="77777777" w:rsidR="00EC6CBA" w:rsidRPr="00EC6CBA" w:rsidRDefault="00EC6CBA" w:rsidP="00EC6CBA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EC6CBA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ERR011142</w:t>
            </w:r>
          </w:p>
        </w:tc>
      </w:tr>
      <w:tr w:rsidR="00EC6CBA" w:rsidRPr="00EC6CBA" w14:paraId="5A66146A" w14:textId="77777777" w:rsidTr="00EC6CBA">
        <w:trPr>
          <w:trHeight w:val="280"/>
        </w:trPr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FA301E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H22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</w:tcPr>
          <w:p w14:paraId="792BCCA7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41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14C4C4" w14:textId="5FE1EC1C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341619</w:t>
            </w:r>
          </w:p>
        </w:tc>
        <w:tc>
          <w:tcPr>
            <w:tcW w:w="16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CD7330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O2.UC-1</w:t>
            </w:r>
          </w:p>
        </w:tc>
        <w:tc>
          <w:tcPr>
            <w:tcW w:w="2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C8C623" w14:textId="77777777" w:rsidR="00EC6CBA" w:rsidRPr="00EC6CBA" w:rsidRDefault="00EC6CBA" w:rsidP="00EC6CBA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EC6CBA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ERR011273</w:t>
            </w:r>
          </w:p>
        </w:tc>
      </w:tr>
      <w:tr w:rsidR="00EC6CBA" w:rsidRPr="00EC6CBA" w14:paraId="4F0D8807" w14:textId="77777777" w:rsidTr="00EC6CBA">
        <w:trPr>
          <w:trHeight w:val="280"/>
        </w:trPr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2A0F56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H23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</w:tcPr>
          <w:p w14:paraId="4A297373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41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9B0E23" w14:textId="205724BF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341620</w:t>
            </w:r>
          </w:p>
        </w:tc>
        <w:tc>
          <w:tcPr>
            <w:tcW w:w="16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7A41E3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O2.UC-11</w:t>
            </w:r>
          </w:p>
        </w:tc>
        <w:tc>
          <w:tcPr>
            <w:tcW w:w="2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3E6DF8" w14:textId="77777777" w:rsidR="00EC6CBA" w:rsidRPr="00EC6CBA" w:rsidRDefault="00EC6CBA" w:rsidP="00EC6CBA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EC6CBA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ERR011275</w:t>
            </w:r>
          </w:p>
        </w:tc>
      </w:tr>
      <w:tr w:rsidR="00EC6CBA" w:rsidRPr="00EC6CBA" w14:paraId="7E34D75E" w14:textId="77777777" w:rsidTr="00EC6CBA">
        <w:trPr>
          <w:trHeight w:val="280"/>
        </w:trPr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285294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H24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</w:tcPr>
          <w:p w14:paraId="0F5FF707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41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F4D009" w14:textId="333EE83B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341621</w:t>
            </w:r>
          </w:p>
        </w:tc>
        <w:tc>
          <w:tcPr>
            <w:tcW w:w="16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DD9BB1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O2.UC-12</w:t>
            </w:r>
          </w:p>
        </w:tc>
        <w:tc>
          <w:tcPr>
            <w:tcW w:w="2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AADEDE" w14:textId="77777777" w:rsidR="00EC6CBA" w:rsidRPr="00EC6CBA" w:rsidRDefault="00EC6CBA" w:rsidP="00EC6CBA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EC6CBA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ERR011277</w:t>
            </w:r>
          </w:p>
        </w:tc>
      </w:tr>
      <w:tr w:rsidR="00EC6CBA" w:rsidRPr="00EC6CBA" w14:paraId="09BFE54D" w14:textId="77777777" w:rsidTr="00EC6CBA">
        <w:trPr>
          <w:trHeight w:val="280"/>
        </w:trPr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37207E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lastRenderedPageBreak/>
              <w:t>CH25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</w:tcPr>
          <w:p w14:paraId="30318A1E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41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E6589D" w14:textId="6F9487FB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341622</w:t>
            </w:r>
          </w:p>
        </w:tc>
        <w:tc>
          <w:tcPr>
            <w:tcW w:w="16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E26CE2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O2.UC-13</w:t>
            </w:r>
          </w:p>
        </w:tc>
        <w:tc>
          <w:tcPr>
            <w:tcW w:w="2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77D8AB" w14:textId="77777777" w:rsidR="00EC6CBA" w:rsidRPr="00EC6CBA" w:rsidRDefault="00EC6CBA" w:rsidP="00EC6CBA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EC6CBA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ERR011279</w:t>
            </w:r>
          </w:p>
        </w:tc>
      </w:tr>
      <w:tr w:rsidR="00EC6CBA" w:rsidRPr="00EC6CBA" w14:paraId="7971728E" w14:textId="77777777" w:rsidTr="00EC6CBA">
        <w:trPr>
          <w:trHeight w:val="280"/>
        </w:trPr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CC71E6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H26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</w:tcPr>
          <w:p w14:paraId="5FE39DA5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41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3A3D80" w14:textId="778C63F5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341623</w:t>
            </w:r>
          </w:p>
        </w:tc>
        <w:tc>
          <w:tcPr>
            <w:tcW w:w="16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563323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O2.UC-14</w:t>
            </w:r>
          </w:p>
        </w:tc>
        <w:tc>
          <w:tcPr>
            <w:tcW w:w="2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F4A52D" w14:textId="77777777" w:rsidR="00EC6CBA" w:rsidRPr="00EC6CBA" w:rsidRDefault="00EC6CBA" w:rsidP="00EC6CBA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EC6CBA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ERR011281</w:t>
            </w:r>
          </w:p>
        </w:tc>
      </w:tr>
      <w:tr w:rsidR="00EC6CBA" w:rsidRPr="00EC6CBA" w14:paraId="323448B3" w14:textId="77777777" w:rsidTr="00EC6CBA">
        <w:trPr>
          <w:trHeight w:val="280"/>
        </w:trPr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44AF2B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H27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</w:tcPr>
          <w:p w14:paraId="06FCCB65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41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00C895" w14:textId="3A23B5A8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341624</w:t>
            </w:r>
          </w:p>
        </w:tc>
        <w:tc>
          <w:tcPr>
            <w:tcW w:w="16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1BCC4D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O2.UC-16</w:t>
            </w:r>
          </w:p>
        </w:tc>
        <w:tc>
          <w:tcPr>
            <w:tcW w:w="2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798D72" w14:textId="77777777" w:rsidR="00EC6CBA" w:rsidRPr="00EC6CBA" w:rsidRDefault="00EC6CBA" w:rsidP="00EC6CBA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EC6CBA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ERR011283</w:t>
            </w:r>
          </w:p>
        </w:tc>
      </w:tr>
      <w:tr w:rsidR="00EC6CBA" w:rsidRPr="00EC6CBA" w14:paraId="775A1FAB" w14:textId="77777777" w:rsidTr="00EC6CBA">
        <w:trPr>
          <w:trHeight w:val="280"/>
        </w:trPr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D5BF4A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H28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</w:tcPr>
          <w:p w14:paraId="2B2B8ED4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41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183F92" w14:textId="2B13A19B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341625</w:t>
            </w:r>
          </w:p>
        </w:tc>
        <w:tc>
          <w:tcPr>
            <w:tcW w:w="16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4B74AA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O2.UC-17</w:t>
            </w:r>
          </w:p>
        </w:tc>
        <w:tc>
          <w:tcPr>
            <w:tcW w:w="2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C7998B" w14:textId="77777777" w:rsidR="00EC6CBA" w:rsidRPr="00EC6CBA" w:rsidRDefault="00EC6CBA" w:rsidP="00EC6CBA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EC6CBA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ERR011285</w:t>
            </w:r>
          </w:p>
        </w:tc>
      </w:tr>
      <w:tr w:rsidR="00EC6CBA" w:rsidRPr="00EC6CBA" w14:paraId="2847AC90" w14:textId="77777777" w:rsidTr="00EC6CBA">
        <w:trPr>
          <w:trHeight w:val="280"/>
        </w:trPr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7DC979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H29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</w:tcPr>
          <w:p w14:paraId="1405BF1A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41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A70598" w14:textId="4113147C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341626</w:t>
            </w:r>
          </w:p>
        </w:tc>
        <w:tc>
          <w:tcPr>
            <w:tcW w:w="16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8E5B82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O2.UC-18</w:t>
            </w:r>
          </w:p>
        </w:tc>
        <w:tc>
          <w:tcPr>
            <w:tcW w:w="2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59420D" w14:textId="77777777" w:rsidR="00EC6CBA" w:rsidRPr="00EC6CBA" w:rsidRDefault="00EC6CBA" w:rsidP="00EC6CBA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EC6CBA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ERR011287</w:t>
            </w:r>
          </w:p>
        </w:tc>
      </w:tr>
      <w:tr w:rsidR="00EC6CBA" w:rsidRPr="00EC6CBA" w14:paraId="40E6B7A7" w14:textId="77777777" w:rsidTr="00EC6CBA">
        <w:trPr>
          <w:trHeight w:val="280"/>
        </w:trPr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B3E0DC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H30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</w:tcPr>
          <w:p w14:paraId="60920448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41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C63BE0" w14:textId="3B810B0F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341627</w:t>
            </w:r>
          </w:p>
        </w:tc>
        <w:tc>
          <w:tcPr>
            <w:tcW w:w="16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F3E60E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O2.UC-19</w:t>
            </w:r>
          </w:p>
        </w:tc>
        <w:tc>
          <w:tcPr>
            <w:tcW w:w="2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CD6D4C" w14:textId="77777777" w:rsidR="00EC6CBA" w:rsidRPr="00EC6CBA" w:rsidRDefault="00EC6CBA" w:rsidP="00EC6CBA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EC6CBA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ERR011289</w:t>
            </w:r>
          </w:p>
        </w:tc>
      </w:tr>
      <w:tr w:rsidR="00EC6CBA" w:rsidRPr="00EC6CBA" w14:paraId="1456FEF0" w14:textId="77777777" w:rsidTr="00EC6CBA">
        <w:trPr>
          <w:trHeight w:val="280"/>
        </w:trPr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20609A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H31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</w:tcPr>
          <w:p w14:paraId="123DD02C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41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26EA1B" w14:textId="5CBB2315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341628</w:t>
            </w:r>
          </w:p>
        </w:tc>
        <w:tc>
          <w:tcPr>
            <w:tcW w:w="16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EFF8E1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O2.UC-20</w:t>
            </w:r>
          </w:p>
        </w:tc>
        <w:tc>
          <w:tcPr>
            <w:tcW w:w="2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2BBF4E" w14:textId="77777777" w:rsidR="00EC6CBA" w:rsidRPr="00EC6CBA" w:rsidRDefault="00EC6CBA" w:rsidP="00EC6CBA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EC6CBA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ERR011291</w:t>
            </w:r>
          </w:p>
        </w:tc>
      </w:tr>
      <w:tr w:rsidR="00EC6CBA" w:rsidRPr="00EC6CBA" w14:paraId="3044847E" w14:textId="77777777" w:rsidTr="00EC6CBA">
        <w:trPr>
          <w:trHeight w:val="280"/>
        </w:trPr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7EEA5E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H32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</w:tcPr>
          <w:p w14:paraId="73DF4996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41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F2064A" w14:textId="6867DEE8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341629</w:t>
            </w:r>
          </w:p>
        </w:tc>
        <w:tc>
          <w:tcPr>
            <w:tcW w:w="16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E84589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C06DE3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EC6CBA" w:rsidRPr="00EC6CBA" w14:paraId="7FADAFBF" w14:textId="77777777" w:rsidTr="00EC6CBA">
        <w:trPr>
          <w:trHeight w:val="280"/>
        </w:trPr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9BA63F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H33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</w:tcPr>
          <w:p w14:paraId="05A11E50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41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459BE0" w14:textId="5817017E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341630</w:t>
            </w:r>
          </w:p>
        </w:tc>
        <w:tc>
          <w:tcPr>
            <w:tcW w:w="16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79A3D0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8E2853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EC6CBA" w:rsidRPr="00EC6CBA" w14:paraId="34E0C51D" w14:textId="77777777" w:rsidTr="00EC6CBA">
        <w:trPr>
          <w:trHeight w:val="280"/>
        </w:trPr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3C2A0C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H34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</w:tcPr>
          <w:p w14:paraId="5B8738D5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41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25EB59" w14:textId="111486E2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341631</w:t>
            </w:r>
          </w:p>
        </w:tc>
        <w:tc>
          <w:tcPr>
            <w:tcW w:w="16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C278C5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9FE352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EC6CBA" w:rsidRPr="00EC6CBA" w14:paraId="250A169E" w14:textId="77777777" w:rsidTr="00EC6CBA">
        <w:trPr>
          <w:trHeight w:val="280"/>
        </w:trPr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F6BAFC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H35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</w:tcPr>
          <w:p w14:paraId="1BA081EB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41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701A07" w14:textId="6D9C2E13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341632</w:t>
            </w:r>
          </w:p>
        </w:tc>
        <w:tc>
          <w:tcPr>
            <w:tcW w:w="16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A37F80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5EF5D8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EC6CBA" w:rsidRPr="00EC6CBA" w14:paraId="351A9889" w14:textId="77777777" w:rsidTr="00EC6CBA">
        <w:trPr>
          <w:trHeight w:val="280"/>
        </w:trPr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1284C1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H36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</w:tcPr>
          <w:p w14:paraId="0C4AEB31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41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7B97AC" w14:textId="77A4E750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341633</w:t>
            </w:r>
          </w:p>
        </w:tc>
        <w:tc>
          <w:tcPr>
            <w:tcW w:w="16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76827B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787482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EC6CBA" w:rsidRPr="00EC6CBA" w14:paraId="60BB21D1" w14:textId="77777777" w:rsidTr="00EC6CBA">
        <w:trPr>
          <w:trHeight w:val="280"/>
        </w:trPr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5A9C9B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H37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</w:tcPr>
          <w:p w14:paraId="359AFFBE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41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36C22C" w14:textId="312D657B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341634</w:t>
            </w:r>
          </w:p>
        </w:tc>
        <w:tc>
          <w:tcPr>
            <w:tcW w:w="16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C3DFFB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74A3C2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EC6CBA" w:rsidRPr="00EC6CBA" w14:paraId="429BE8DD" w14:textId="77777777" w:rsidTr="00EC6CBA">
        <w:trPr>
          <w:trHeight w:val="280"/>
        </w:trPr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0D2EB0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H38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</w:tcPr>
          <w:p w14:paraId="6088BA02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41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C4CEA9" w14:textId="1651F09F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341635</w:t>
            </w:r>
          </w:p>
        </w:tc>
        <w:tc>
          <w:tcPr>
            <w:tcW w:w="16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38F021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60E773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EC6CBA" w:rsidRPr="00EC6CBA" w14:paraId="7AFFB5EF" w14:textId="77777777" w:rsidTr="00EC6CBA">
        <w:trPr>
          <w:trHeight w:val="280"/>
        </w:trPr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414810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H39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</w:tcPr>
          <w:p w14:paraId="6824C2B9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41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768F96" w14:textId="7854CC0B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341654</w:t>
            </w:r>
          </w:p>
        </w:tc>
        <w:tc>
          <w:tcPr>
            <w:tcW w:w="16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6F5E68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85B1B8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EC6CBA" w:rsidRPr="00EC6CBA" w14:paraId="08704EB3" w14:textId="77777777" w:rsidTr="00EC6CBA">
        <w:trPr>
          <w:trHeight w:val="280"/>
        </w:trPr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EF386B6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H40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</w:tcPr>
          <w:p w14:paraId="251052E5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41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83DBBF" w14:textId="654F0F71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341655</w:t>
            </w:r>
          </w:p>
        </w:tc>
        <w:tc>
          <w:tcPr>
            <w:tcW w:w="16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91E9E2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C63F1F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EC6CBA" w:rsidRPr="00EC6CBA" w14:paraId="3DA82E4F" w14:textId="77777777" w:rsidTr="00EC6CBA">
        <w:trPr>
          <w:trHeight w:val="280"/>
        </w:trPr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87D29D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H41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</w:tcPr>
          <w:p w14:paraId="4D57E353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41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A7A39C" w14:textId="7E48E3CB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341657</w:t>
            </w:r>
          </w:p>
        </w:tc>
        <w:tc>
          <w:tcPr>
            <w:tcW w:w="16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3C5198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12F75B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EC6CBA" w:rsidRPr="00EC6CBA" w14:paraId="1AA072AD" w14:textId="77777777" w:rsidTr="00EC6CBA">
        <w:trPr>
          <w:trHeight w:val="280"/>
        </w:trPr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0554C7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H42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</w:tcPr>
          <w:p w14:paraId="2C10361F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41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924C74" w14:textId="3FB8B54E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341660</w:t>
            </w:r>
          </w:p>
        </w:tc>
        <w:tc>
          <w:tcPr>
            <w:tcW w:w="16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8BE937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7EAC2F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EC6CBA" w:rsidRPr="00EC6CBA" w14:paraId="1AB97677" w14:textId="77777777" w:rsidTr="00EC6CBA">
        <w:trPr>
          <w:trHeight w:val="280"/>
        </w:trPr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5C0408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H43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</w:tcPr>
          <w:p w14:paraId="626890EE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41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136EB1" w14:textId="04F9135D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341695</w:t>
            </w:r>
          </w:p>
        </w:tc>
        <w:tc>
          <w:tcPr>
            <w:tcW w:w="16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D8A303B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68F631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EC6CBA" w:rsidRPr="00EC6CBA" w14:paraId="1FE28F45" w14:textId="77777777" w:rsidTr="00EC6CBA">
        <w:trPr>
          <w:trHeight w:val="280"/>
        </w:trPr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0283B4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H44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</w:tcPr>
          <w:p w14:paraId="157462C0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41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836D60" w14:textId="608CD280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341700</w:t>
            </w:r>
          </w:p>
        </w:tc>
        <w:tc>
          <w:tcPr>
            <w:tcW w:w="16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07E5AD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02E39C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EC6CBA" w:rsidRPr="00EC6CBA" w14:paraId="08130F0B" w14:textId="77777777" w:rsidTr="00EC6CBA">
        <w:trPr>
          <w:trHeight w:val="280"/>
        </w:trPr>
        <w:tc>
          <w:tcPr>
            <w:tcW w:w="174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19F1B5D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H45</w:t>
            </w:r>
          </w:p>
        </w:tc>
        <w:tc>
          <w:tcPr>
            <w:tcW w:w="22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719043E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2419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FE99BB2" w14:textId="2CFD28F5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341703</w:t>
            </w:r>
          </w:p>
        </w:tc>
        <w:tc>
          <w:tcPr>
            <w:tcW w:w="168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006DE7F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2927804" w14:textId="77777777" w:rsidR="00EC6CBA" w:rsidRPr="00EC6CBA" w:rsidRDefault="00EC6CBA" w:rsidP="00EC6CBA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EC6CBA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</w:tr>
      <w:tr w:rsidR="00EC6CBA" w:rsidRPr="00EC6CBA" w14:paraId="2F410CC2" w14:textId="77777777" w:rsidTr="00EC6CBA">
        <w:trPr>
          <w:gridAfter w:val="2"/>
          <w:wAfter w:w="2652" w:type="dxa"/>
          <w:trHeight w:val="280"/>
        </w:trPr>
        <w:tc>
          <w:tcPr>
            <w:tcW w:w="206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C5A1C64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Japanese Sample</w:t>
            </w:r>
          </w:p>
        </w:tc>
        <w:tc>
          <w:tcPr>
            <w:tcW w:w="360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7FFE6AA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Accession numbers</w:t>
            </w:r>
          </w:p>
        </w:tc>
      </w:tr>
      <w:tr w:rsidR="00EC6CBA" w:rsidRPr="00EC6CBA" w14:paraId="69C70A6C" w14:textId="77777777" w:rsidTr="00EC6CBA">
        <w:trPr>
          <w:gridAfter w:val="2"/>
          <w:wAfter w:w="2652" w:type="dxa"/>
          <w:trHeight w:val="280"/>
        </w:trPr>
        <w:tc>
          <w:tcPr>
            <w:tcW w:w="2060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D9331D6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F1-S</w:t>
            </w:r>
          </w:p>
        </w:tc>
        <w:tc>
          <w:tcPr>
            <w:tcW w:w="36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EBC3E5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BAAU01000001-BAAU01028900</w:t>
            </w:r>
          </w:p>
        </w:tc>
      </w:tr>
      <w:tr w:rsidR="00EC6CBA" w:rsidRPr="00EC6CBA" w14:paraId="5EA19C77" w14:textId="77777777" w:rsidTr="00EC6CBA">
        <w:trPr>
          <w:gridAfter w:val="2"/>
          <w:wAfter w:w="2652" w:type="dxa"/>
          <w:trHeight w:val="280"/>
        </w:trPr>
        <w:tc>
          <w:tcPr>
            <w:tcW w:w="2060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E7B019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F1-T</w:t>
            </w:r>
          </w:p>
        </w:tc>
        <w:tc>
          <w:tcPr>
            <w:tcW w:w="36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5B60E9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BAAV01000001-BAAV01036326</w:t>
            </w:r>
          </w:p>
        </w:tc>
      </w:tr>
      <w:tr w:rsidR="00EC6CBA" w:rsidRPr="00EC6CBA" w14:paraId="7924CC79" w14:textId="77777777" w:rsidTr="00EC6CBA">
        <w:trPr>
          <w:gridAfter w:val="2"/>
          <w:wAfter w:w="2652" w:type="dxa"/>
          <w:trHeight w:val="280"/>
        </w:trPr>
        <w:tc>
          <w:tcPr>
            <w:tcW w:w="2060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FC688E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F1-U</w:t>
            </w:r>
          </w:p>
        </w:tc>
        <w:tc>
          <w:tcPr>
            <w:tcW w:w="36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43FBF0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BAAW01000001-BAAW01016539</w:t>
            </w:r>
          </w:p>
        </w:tc>
      </w:tr>
      <w:tr w:rsidR="00EC6CBA" w:rsidRPr="00EC6CBA" w14:paraId="189EE7FA" w14:textId="77777777" w:rsidTr="00EC6CBA">
        <w:trPr>
          <w:gridAfter w:val="2"/>
          <w:wAfter w:w="2652" w:type="dxa"/>
          <w:trHeight w:val="280"/>
        </w:trPr>
        <w:tc>
          <w:tcPr>
            <w:tcW w:w="2060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C53732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F2-V</w:t>
            </w:r>
          </w:p>
        </w:tc>
        <w:tc>
          <w:tcPr>
            <w:tcW w:w="36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E328BF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BAAX01000001-BAAX01036455</w:t>
            </w:r>
          </w:p>
        </w:tc>
      </w:tr>
      <w:tr w:rsidR="00EC6CBA" w:rsidRPr="00EC6CBA" w14:paraId="6D95FD66" w14:textId="77777777" w:rsidTr="00EC6CBA">
        <w:trPr>
          <w:gridAfter w:val="2"/>
          <w:wAfter w:w="2652" w:type="dxa"/>
          <w:trHeight w:val="280"/>
        </w:trPr>
        <w:tc>
          <w:tcPr>
            <w:tcW w:w="2060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362B54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F2-W</w:t>
            </w:r>
          </w:p>
        </w:tc>
        <w:tc>
          <w:tcPr>
            <w:tcW w:w="36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28F042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 xml:space="preserve">BAAY01000001-BAAY01030198 </w:t>
            </w:r>
          </w:p>
        </w:tc>
      </w:tr>
      <w:tr w:rsidR="00EC6CBA" w:rsidRPr="00EC6CBA" w14:paraId="07739C9F" w14:textId="77777777" w:rsidTr="00EC6CBA">
        <w:trPr>
          <w:gridAfter w:val="2"/>
          <w:wAfter w:w="2652" w:type="dxa"/>
          <w:trHeight w:val="280"/>
        </w:trPr>
        <w:tc>
          <w:tcPr>
            <w:tcW w:w="2060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E2721C6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F2-X</w:t>
            </w:r>
          </w:p>
        </w:tc>
        <w:tc>
          <w:tcPr>
            <w:tcW w:w="36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E477C2D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BAAZ01000001-BAAZ01031237</w:t>
            </w:r>
          </w:p>
        </w:tc>
      </w:tr>
      <w:tr w:rsidR="00EC6CBA" w:rsidRPr="00EC6CBA" w14:paraId="1A294C10" w14:textId="77777777" w:rsidTr="00EC6CBA">
        <w:trPr>
          <w:gridAfter w:val="2"/>
          <w:wAfter w:w="2652" w:type="dxa"/>
          <w:trHeight w:val="280"/>
        </w:trPr>
        <w:tc>
          <w:tcPr>
            <w:tcW w:w="2060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4C442B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F2-Y</w:t>
            </w:r>
          </w:p>
        </w:tc>
        <w:tc>
          <w:tcPr>
            <w:tcW w:w="36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E01F9A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BABA01000001-BABA01035177</w:t>
            </w:r>
          </w:p>
        </w:tc>
      </w:tr>
      <w:tr w:rsidR="00EC6CBA" w:rsidRPr="00EC6CBA" w14:paraId="478BAB39" w14:textId="77777777" w:rsidTr="00EC6CBA">
        <w:trPr>
          <w:gridAfter w:val="2"/>
          <w:wAfter w:w="2652" w:type="dxa"/>
          <w:trHeight w:val="280"/>
        </w:trPr>
        <w:tc>
          <w:tcPr>
            <w:tcW w:w="2060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57B1B1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In-A</w:t>
            </w:r>
          </w:p>
        </w:tc>
        <w:tc>
          <w:tcPr>
            <w:tcW w:w="36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48AFC3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BABB01000001-BABB01020226</w:t>
            </w:r>
          </w:p>
        </w:tc>
      </w:tr>
      <w:tr w:rsidR="00EC6CBA" w:rsidRPr="00EC6CBA" w14:paraId="7FD09700" w14:textId="77777777" w:rsidTr="00EC6CBA">
        <w:trPr>
          <w:gridAfter w:val="2"/>
          <w:wAfter w:w="2652" w:type="dxa"/>
          <w:trHeight w:val="280"/>
        </w:trPr>
        <w:tc>
          <w:tcPr>
            <w:tcW w:w="2060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348C50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In-B</w:t>
            </w:r>
          </w:p>
        </w:tc>
        <w:tc>
          <w:tcPr>
            <w:tcW w:w="36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F7B466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BABC01000001-BABC01009958</w:t>
            </w:r>
          </w:p>
        </w:tc>
      </w:tr>
      <w:tr w:rsidR="00EC6CBA" w:rsidRPr="00EC6CBA" w14:paraId="4B08D552" w14:textId="77777777" w:rsidTr="00EC6CBA">
        <w:trPr>
          <w:gridAfter w:val="2"/>
          <w:wAfter w:w="2652" w:type="dxa"/>
          <w:trHeight w:val="280"/>
        </w:trPr>
        <w:tc>
          <w:tcPr>
            <w:tcW w:w="2060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3DD536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In-D</w:t>
            </w:r>
          </w:p>
        </w:tc>
        <w:tc>
          <w:tcPr>
            <w:tcW w:w="36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2935FB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BABD01000001-BABD01037296</w:t>
            </w:r>
          </w:p>
        </w:tc>
      </w:tr>
      <w:tr w:rsidR="00EC6CBA" w:rsidRPr="00EC6CBA" w14:paraId="506D6E01" w14:textId="77777777" w:rsidTr="00EC6CBA">
        <w:trPr>
          <w:gridAfter w:val="2"/>
          <w:wAfter w:w="2652" w:type="dxa"/>
          <w:trHeight w:val="280"/>
        </w:trPr>
        <w:tc>
          <w:tcPr>
            <w:tcW w:w="2060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EC8BAC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In-E</w:t>
            </w:r>
          </w:p>
        </w:tc>
        <w:tc>
          <w:tcPr>
            <w:tcW w:w="36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B71A02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BABE01000001-BABE1020532</w:t>
            </w:r>
          </w:p>
        </w:tc>
      </w:tr>
      <w:tr w:rsidR="00EC6CBA" w:rsidRPr="00EC6CBA" w14:paraId="41B38B43" w14:textId="77777777" w:rsidTr="00EC6CBA">
        <w:trPr>
          <w:gridAfter w:val="2"/>
          <w:wAfter w:w="2652" w:type="dxa"/>
          <w:trHeight w:val="280"/>
        </w:trPr>
        <w:tc>
          <w:tcPr>
            <w:tcW w:w="2060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220DCF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In-M</w:t>
            </w:r>
          </w:p>
        </w:tc>
        <w:tc>
          <w:tcPr>
            <w:tcW w:w="36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7871D3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BABF01000001-BABF01016164</w:t>
            </w:r>
          </w:p>
        </w:tc>
      </w:tr>
      <w:tr w:rsidR="00EC6CBA" w:rsidRPr="00EC6CBA" w14:paraId="4BC766AC" w14:textId="77777777" w:rsidTr="00EC6CBA">
        <w:trPr>
          <w:gridAfter w:val="2"/>
          <w:wAfter w:w="2652" w:type="dxa"/>
          <w:trHeight w:val="280"/>
        </w:trPr>
        <w:tc>
          <w:tcPr>
            <w:tcW w:w="2060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FF25A7D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In-R</w:t>
            </w:r>
          </w:p>
        </w:tc>
        <w:tc>
          <w:tcPr>
            <w:tcW w:w="360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F863C63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BABG01000001-BABG01034797</w:t>
            </w:r>
          </w:p>
        </w:tc>
      </w:tr>
      <w:tr w:rsidR="00EC6CBA" w:rsidRPr="00EC6CBA" w14:paraId="3961A177" w14:textId="77777777" w:rsidTr="00EC6CBA">
        <w:trPr>
          <w:gridAfter w:val="2"/>
          <w:wAfter w:w="2652" w:type="dxa"/>
          <w:trHeight w:val="280"/>
        </w:trPr>
        <w:tc>
          <w:tcPr>
            <w:tcW w:w="2060" w:type="dxa"/>
            <w:gridSpan w:val="3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7FF637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 xml:space="preserve">American Sample </w:t>
            </w:r>
          </w:p>
        </w:tc>
        <w:tc>
          <w:tcPr>
            <w:tcW w:w="3600" w:type="dxa"/>
            <w:gridSpan w:val="2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1568C7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A Accession Number</w:t>
            </w:r>
          </w:p>
        </w:tc>
      </w:tr>
      <w:tr w:rsidR="00EC6CBA" w:rsidRPr="00EC6CBA" w14:paraId="332E9B17" w14:textId="77777777" w:rsidTr="00EC6CBA">
        <w:trPr>
          <w:gridAfter w:val="2"/>
          <w:wAfter w:w="2652" w:type="dxa"/>
          <w:trHeight w:val="280"/>
        </w:trPr>
        <w:tc>
          <w:tcPr>
            <w:tcW w:w="2060" w:type="dxa"/>
            <w:gridSpan w:val="3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7C1FC7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TS1</w:t>
            </w:r>
          </w:p>
        </w:tc>
        <w:tc>
          <w:tcPr>
            <w:tcW w:w="3600" w:type="dxa"/>
            <w:gridSpan w:val="2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DC156C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X001342</w:t>
            </w:r>
          </w:p>
        </w:tc>
      </w:tr>
      <w:tr w:rsidR="00EC6CBA" w:rsidRPr="00EC6CBA" w14:paraId="48FFBD6B" w14:textId="77777777" w:rsidTr="00EC6CBA">
        <w:trPr>
          <w:gridAfter w:val="2"/>
          <w:wAfter w:w="2652" w:type="dxa"/>
          <w:trHeight w:val="280"/>
        </w:trPr>
        <w:tc>
          <w:tcPr>
            <w:tcW w:w="2060" w:type="dxa"/>
            <w:gridSpan w:val="3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008671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TS2</w:t>
            </w:r>
          </w:p>
        </w:tc>
        <w:tc>
          <w:tcPr>
            <w:tcW w:w="3600" w:type="dxa"/>
            <w:gridSpan w:val="2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3262A9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X001343</w:t>
            </w:r>
          </w:p>
        </w:tc>
      </w:tr>
      <w:tr w:rsidR="00EC6CBA" w:rsidRPr="00EC6CBA" w14:paraId="6D39F535" w14:textId="77777777" w:rsidTr="00EC6CBA">
        <w:trPr>
          <w:gridAfter w:val="2"/>
          <w:wAfter w:w="2652" w:type="dxa"/>
          <w:trHeight w:val="280"/>
        </w:trPr>
        <w:tc>
          <w:tcPr>
            <w:tcW w:w="2060" w:type="dxa"/>
            <w:gridSpan w:val="3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128B6A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TS3</w:t>
            </w:r>
          </w:p>
        </w:tc>
        <w:tc>
          <w:tcPr>
            <w:tcW w:w="3600" w:type="dxa"/>
            <w:gridSpan w:val="2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7B174E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X001344</w:t>
            </w:r>
          </w:p>
        </w:tc>
      </w:tr>
      <w:tr w:rsidR="00EC6CBA" w:rsidRPr="00EC6CBA" w14:paraId="753BE8DE" w14:textId="77777777" w:rsidTr="00EC6CBA">
        <w:trPr>
          <w:gridAfter w:val="2"/>
          <w:wAfter w:w="2652" w:type="dxa"/>
          <w:trHeight w:val="280"/>
        </w:trPr>
        <w:tc>
          <w:tcPr>
            <w:tcW w:w="2060" w:type="dxa"/>
            <w:gridSpan w:val="3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80E558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TS4</w:t>
            </w:r>
          </w:p>
        </w:tc>
        <w:tc>
          <w:tcPr>
            <w:tcW w:w="3600" w:type="dxa"/>
            <w:gridSpan w:val="2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EB3ACE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X001345</w:t>
            </w:r>
          </w:p>
        </w:tc>
      </w:tr>
      <w:tr w:rsidR="00EC6CBA" w:rsidRPr="00EC6CBA" w14:paraId="306B7A91" w14:textId="77777777" w:rsidTr="00EC6CBA">
        <w:trPr>
          <w:gridAfter w:val="2"/>
          <w:wAfter w:w="2652" w:type="dxa"/>
          <w:trHeight w:val="280"/>
        </w:trPr>
        <w:tc>
          <w:tcPr>
            <w:tcW w:w="2060" w:type="dxa"/>
            <w:gridSpan w:val="3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618C67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TS5</w:t>
            </w:r>
          </w:p>
        </w:tc>
        <w:tc>
          <w:tcPr>
            <w:tcW w:w="3600" w:type="dxa"/>
            <w:gridSpan w:val="2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5419B8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X001346</w:t>
            </w:r>
          </w:p>
        </w:tc>
      </w:tr>
      <w:tr w:rsidR="00EC6CBA" w:rsidRPr="00EC6CBA" w14:paraId="2382B8C2" w14:textId="77777777" w:rsidTr="00EC6CBA">
        <w:trPr>
          <w:gridAfter w:val="2"/>
          <w:wAfter w:w="2652" w:type="dxa"/>
          <w:trHeight w:val="280"/>
        </w:trPr>
        <w:tc>
          <w:tcPr>
            <w:tcW w:w="2060" w:type="dxa"/>
            <w:gridSpan w:val="3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49D489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TS6</w:t>
            </w:r>
          </w:p>
        </w:tc>
        <w:tc>
          <w:tcPr>
            <w:tcW w:w="3600" w:type="dxa"/>
            <w:gridSpan w:val="2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6B46A9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X001347</w:t>
            </w:r>
          </w:p>
        </w:tc>
      </w:tr>
      <w:tr w:rsidR="00EC6CBA" w:rsidRPr="00EC6CBA" w14:paraId="552EFD8D" w14:textId="77777777" w:rsidTr="00EC6CBA">
        <w:trPr>
          <w:gridAfter w:val="2"/>
          <w:wAfter w:w="2652" w:type="dxa"/>
          <w:trHeight w:val="280"/>
        </w:trPr>
        <w:tc>
          <w:tcPr>
            <w:tcW w:w="2060" w:type="dxa"/>
            <w:gridSpan w:val="3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F6AB96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TS7</w:t>
            </w:r>
          </w:p>
        </w:tc>
        <w:tc>
          <w:tcPr>
            <w:tcW w:w="3600" w:type="dxa"/>
            <w:gridSpan w:val="2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2193C6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X001348</w:t>
            </w:r>
          </w:p>
        </w:tc>
      </w:tr>
      <w:tr w:rsidR="00EC6CBA" w:rsidRPr="00EC6CBA" w14:paraId="6E36F0DD" w14:textId="77777777" w:rsidTr="00EC6CBA">
        <w:trPr>
          <w:gridAfter w:val="2"/>
          <w:wAfter w:w="2652" w:type="dxa"/>
          <w:trHeight w:val="280"/>
        </w:trPr>
        <w:tc>
          <w:tcPr>
            <w:tcW w:w="2060" w:type="dxa"/>
            <w:gridSpan w:val="3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C1F646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TS8</w:t>
            </w:r>
          </w:p>
        </w:tc>
        <w:tc>
          <w:tcPr>
            <w:tcW w:w="3600" w:type="dxa"/>
            <w:gridSpan w:val="2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118C0F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X001349</w:t>
            </w:r>
          </w:p>
        </w:tc>
      </w:tr>
      <w:tr w:rsidR="00EC6CBA" w:rsidRPr="00EC6CBA" w14:paraId="4E4C39F4" w14:textId="77777777" w:rsidTr="00EC6CBA">
        <w:trPr>
          <w:gridAfter w:val="2"/>
          <w:wAfter w:w="2652" w:type="dxa"/>
          <w:trHeight w:val="280"/>
        </w:trPr>
        <w:tc>
          <w:tcPr>
            <w:tcW w:w="2060" w:type="dxa"/>
            <w:gridSpan w:val="3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C3512F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lastRenderedPageBreak/>
              <w:t>TS9</w:t>
            </w:r>
          </w:p>
        </w:tc>
        <w:tc>
          <w:tcPr>
            <w:tcW w:w="3600" w:type="dxa"/>
            <w:gridSpan w:val="2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0E5E7F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X001350</w:t>
            </w:r>
          </w:p>
        </w:tc>
      </w:tr>
      <w:tr w:rsidR="00EC6CBA" w:rsidRPr="00EC6CBA" w14:paraId="03547E83" w14:textId="77777777" w:rsidTr="00EC6CBA">
        <w:trPr>
          <w:gridAfter w:val="2"/>
          <w:wAfter w:w="2652" w:type="dxa"/>
          <w:trHeight w:val="280"/>
        </w:trPr>
        <w:tc>
          <w:tcPr>
            <w:tcW w:w="2060" w:type="dxa"/>
            <w:gridSpan w:val="3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581D61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TS19</w:t>
            </w:r>
          </w:p>
        </w:tc>
        <w:tc>
          <w:tcPr>
            <w:tcW w:w="3600" w:type="dxa"/>
            <w:gridSpan w:val="2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6C06FB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X001351</w:t>
            </w:r>
          </w:p>
        </w:tc>
      </w:tr>
      <w:tr w:rsidR="00EC6CBA" w:rsidRPr="00EC6CBA" w14:paraId="347A3380" w14:textId="77777777" w:rsidTr="00EC6CBA">
        <w:trPr>
          <w:gridAfter w:val="2"/>
          <w:wAfter w:w="2652" w:type="dxa"/>
          <w:trHeight w:val="280"/>
        </w:trPr>
        <w:tc>
          <w:tcPr>
            <w:tcW w:w="2060" w:type="dxa"/>
            <w:gridSpan w:val="3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B862B53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TS20</w:t>
            </w:r>
          </w:p>
        </w:tc>
        <w:tc>
          <w:tcPr>
            <w:tcW w:w="3600" w:type="dxa"/>
            <w:gridSpan w:val="2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38F0C9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X001352</w:t>
            </w:r>
          </w:p>
        </w:tc>
      </w:tr>
      <w:tr w:rsidR="00EC6CBA" w:rsidRPr="00EC6CBA" w14:paraId="1E2464B1" w14:textId="77777777" w:rsidTr="00EC6CBA">
        <w:trPr>
          <w:gridAfter w:val="2"/>
          <w:wAfter w:w="2652" w:type="dxa"/>
          <w:trHeight w:val="280"/>
        </w:trPr>
        <w:tc>
          <w:tcPr>
            <w:tcW w:w="2060" w:type="dxa"/>
            <w:gridSpan w:val="3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167F3B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TS21</w:t>
            </w:r>
          </w:p>
        </w:tc>
        <w:tc>
          <w:tcPr>
            <w:tcW w:w="3600" w:type="dxa"/>
            <w:gridSpan w:val="2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1BCA15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X001353</w:t>
            </w:r>
          </w:p>
        </w:tc>
      </w:tr>
      <w:tr w:rsidR="00EC6CBA" w:rsidRPr="00EC6CBA" w14:paraId="5CC25BA9" w14:textId="77777777" w:rsidTr="00EC6CBA">
        <w:trPr>
          <w:gridAfter w:val="2"/>
          <w:wAfter w:w="2652" w:type="dxa"/>
          <w:trHeight w:val="280"/>
        </w:trPr>
        <w:tc>
          <w:tcPr>
            <w:tcW w:w="2060" w:type="dxa"/>
            <w:gridSpan w:val="3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37A4B4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TS28</w:t>
            </w:r>
          </w:p>
        </w:tc>
        <w:tc>
          <w:tcPr>
            <w:tcW w:w="3600" w:type="dxa"/>
            <w:gridSpan w:val="2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B67563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X001354</w:t>
            </w:r>
          </w:p>
        </w:tc>
      </w:tr>
      <w:tr w:rsidR="00EC6CBA" w:rsidRPr="00EC6CBA" w14:paraId="0AACBD80" w14:textId="77777777" w:rsidTr="00EC6CBA">
        <w:trPr>
          <w:gridAfter w:val="2"/>
          <w:wAfter w:w="2652" w:type="dxa"/>
          <w:trHeight w:val="280"/>
        </w:trPr>
        <w:tc>
          <w:tcPr>
            <w:tcW w:w="2060" w:type="dxa"/>
            <w:gridSpan w:val="3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43569C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TS29</w:t>
            </w:r>
          </w:p>
        </w:tc>
        <w:tc>
          <w:tcPr>
            <w:tcW w:w="3600" w:type="dxa"/>
            <w:gridSpan w:val="2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5E6DF2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X001355</w:t>
            </w:r>
          </w:p>
        </w:tc>
      </w:tr>
      <w:tr w:rsidR="00EC6CBA" w:rsidRPr="00EC6CBA" w14:paraId="503AC79E" w14:textId="77777777" w:rsidTr="00EC6CBA">
        <w:trPr>
          <w:gridAfter w:val="2"/>
          <w:wAfter w:w="2652" w:type="dxa"/>
          <w:trHeight w:val="280"/>
        </w:trPr>
        <w:tc>
          <w:tcPr>
            <w:tcW w:w="2060" w:type="dxa"/>
            <w:gridSpan w:val="3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EE9026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TS30</w:t>
            </w:r>
          </w:p>
        </w:tc>
        <w:tc>
          <w:tcPr>
            <w:tcW w:w="3600" w:type="dxa"/>
            <w:gridSpan w:val="2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1CC192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X001356</w:t>
            </w:r>
          </w:p>
        </w:tc>
      </w:tr>
      <w:tr w:rsidR="00EC6CBA" w:rsidRPr="00EC6CBA" w14:paraId="0EBE3EFF" w14:textId="77777777" w:rsidTr="00EC6CBA">
        <w:trPr>
          <w:gridAfter w:val="2"/>
          <w:wAfter w:w="2652" w:type="dxa"/>
          <w:trHeight w:val="280"/>
        </w:trPr>
        <w:tc>
          <w:tcPr>
            <w:tcW w:w="2060" w:type="dxa"/>
            <w:gridSpan w:val="3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08E078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TS49</w:t>
            </w:r>
          </w:p>
        </w:tc>
        <w:tc>
          <w:tcPr>
            <w:tcW w:w="3600" w:type="dxa"/>
            <w:gridSpan w:val="2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986743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X001357</w:t>
            </w:r>
          </w:p>
        </w:tc>
      </w:tr>
      <w:tr w:rsidR="00EC6CBA" w:rsidRPr="00EC6CBA" w14:paraId="70470BB3" w14:textId="77777777" w:rsidTr="00EC6CBA">
        <w:trPr>
          <w:gridAfter w:val="2"/>
          <w:wAfter w:w="2652" w:type="dxa"/>
          <w:trHeight w:val="280"/>
        </w:trPr>
        <w:tc>
          <w:tcPr>
            <w:tcW w:w="2060" w:type="dxa"/>
            <w:gridSpan w:val="3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3838551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TS50</w:t>
            </w:r>
          </w:p>
        </w:tc>
        <w:tc>
          <w:tcPr>
            <w:tcW w:w="3600" w:type="dxa"/>
            <w:gridSpan w:val="2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9E559B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X001358</w:t>
            </w:r>
          </w:p>
        </w:tc>
      </w:tr>
      <w:tr w:rsidR="00EC6CBA" w:rsidRPr="00EC6CBA" w14:paraId="2E24E252" w14:textId="77777777" w:rsidTr="00EC6CBA">
        <w:trPr>
          <w:gridAfter w:val="2"/>
          <w:wAfter w:w="2652" w:type="dxa"/>
          <w:trHeight w:val="280"/>
        </w:trPr>
        <w:tc>
          <w:tcPr>
            <w:tcW w:w="2060" w:type="dxa"/>
            <w:gridSpan w:val="3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098BD8C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TS51</w:t>
            </w:r>
          </w:p>
        </w:tc>
        <w:tc>
          <w:tcPr>
            <w:tcW w:w="3600" w:type="dxa"/>
            <w:gridSpan w:val="2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EAC96E0" w14:textId="77777777" w:rsidR="00EC6CBA" w:rsidRPr="00EC6CBA" w:rsidRDefault="00EC6CBA" w:rsidP="00EC6CB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X001359</w:t>
            </w:r>
          </w:p>
        </w:tc>
      </w:tr>
    </w:tbl>
    <w:p w14:paraId="48341D2B" w14:textId="266678F6" w:rsidR="00EC6CBA" w:rsidRDefault="00EC6CBA" w:rsidP="00006E9A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443B4A55" w14:textId="5206E8BC" w:rsidR="00A12121" w:rsidRDefault="00A12121" w:rsidP="00006E9A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able S3. The </w:t>
      </w:r>
      <w:r w:rsidRPr="00EC6CBA">
        <w:rPr>
          <w:rFonts w:ascii="Times New Roman" w:hAnsi="Times New Roman" w:cs="Times New Roman"/>
          <w:sz w:val="24"/>
          <w:szCs w:val="24"/>
        </w:rPr>
        <w:t>Accession Number</w:t>
      </w:r>
      <w:r>
        <w:rPr>
          <w:rFonts w:ascii="Times New Roman" w:hAnsi="Times New Roman" w:cs="Times New Roman"/>
          <w:sz w:val="24"/>
          <w:szCs w:val="24"/>
        </w:rPr>
        <w:t xml:space="preserve"> for Human Microbiome Datasets.</w:t>
      </w:r>
    </w:p>
    <w:tbl>
      <w:tblPr>
        <w:tblW w:w="5307" w:type="dxa"/>
        <w:tblLook w:val="04A0" w:firstRow="1" w:lastRow="0" w:firstColumn="1" w:lastColumn="0" w:noHBand="0" w:noVBand="1"/>
      </w:tblPr>
      <w:tblGrid>
        <w:gridCol w:w="2047"/>
        <w:gridCol w:w="1700"/>
        <w:gridCol w:w="1560"/>
      </w:tblGrid>
      <w:tr w:rsidR="00A12121" w:rsidRPr="00A12121" w14:paraId="25E48CCA" w14:textId="77777777" w:rsidTr="00A12121">
        <w:trPr>
          <w:trHeight w:val="280"/>
        </w:trPr>
        <w:tc>
          <w:tcPr>
            <w:tcW w:w="204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8A43F1B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Buccal mucosa</w:t>
            </w:r>
          </w:p>
        </w:tc>
        <w:tc>
          <w:tcPr>
            <w:tcW w:w="17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015C4D4" w14:textId="199F6C36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Tongue dorsum</w:t>
            </w:r>
          </w:p>
        </w:tc>
        <w:tc>
          <w:tcPr>
            <w:tcW w:w="15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E2CC092" w14:textId="6D8DEB0B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Posterior fornix</w:t>
            </w:r>
          </w:p>
        </w:tc>
      </w:tr>
      <w:tr w:rsidR="00A12121" w:rsidRPr="00A12121" w14:paraId="12163895" w14:textId="77777777" w:rsidTr="00A12121">
        <w:trPr>
          <w:trHeight w:val="280"/>
        </w:trPr>
        <w:tc>
          <w:tcPr>
            <w:tcW w:w="20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F9DC80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2241599</w:t>
            </w:r>
          </w:p>
        </w:tc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8D0067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2241598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554A74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2241592</w:t>
            </w:r>
          </w:p>
        </w:tc>
      </w:tr>
      <w:tr w:rsidR="00A12121" w:rsidRPr="00A12121" w14:paraId="46FBCDC2" w14:textId="77777777" w:rsidTr="00A12121">
        <w:trPr>
          <w:trHeight w:val="280"/>
        </w:trPr>
        <w:tc>
          <w:tcPr>
            <w:tcW w:w="20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856A17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2241512</w:t>
            </w:r>
          </w:p>
        </w:tc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43FCE1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2241594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48F56A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2241511</w:t>
            </w:r>
          </w:p>
        </w:tc>
      </w:tr>
      <w:tr w:rsidR="00A12121" w:rsidRPr="00A12121" w14:paraId="3840F12B" w14:textId="77777777" w:rsidTr="00A12121">
        <w:trPr>
          <w:trHeight w:val="280"/>
        </w:trPr>
        <w:tc>
          <w:tcPr>
            <w:tcW w:w="20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1154AE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2241310</w:t>
            </w:r>
          </w:p>
        </w:tc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EA82CF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2241506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A912BE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1952583</w:t>
            </w:r>
          </w:p>
        </w:tc>
      </w:tr>
      <w:tr w:rsidR="00A12121" w:rsidRPr="00A12121" w14:paraId="73222786" w14:textId="77777777" w:rsidTr="00A12121">
        <w:trPr>
          <w:trHeight w:val="280"/>
        </w:trPr>
        <w:tc>
          <w:tcPr>
            <w:tcW w:w="20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70D910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2241214</w:t>
            </w:r>
          </w:p>
        </w:tc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43F781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2241216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7AEEA5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2241024</w:t>
            </w:r>
          </w:p>
        </w:tc>
      </w:tr>
      <w:tr w:rsidR="00A12121" w:rsidRPr="00A12121" w14:paraId="63C238BA" w14:textId="77777777" w:rsidTr="00A12121">
        <w:trPr>
          <w:trHeight w:val="280"/>
        </w:trPr>
        <w:tc>
          <w:tcPr>
            <w:tcW w:w="20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533BFD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2241209</w:t>
            </w:r>
          </w:p>
        </w:tc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311994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2241208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AEECE1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1952519</w:t>
            </w:r>
          </w:p>
        </w:tc>
      </w:tr>
      <w:tr w:rsidR="00A12121" w:rsidRPr="00A12121" w14:paraId="482D2E27" w14:textId="77777777" w:rsidTr="00A12121">
        <w:trPr>
          <w:trHeight w:val="280"/>
        </w:trPr>
        <w:tc>
          <w:tcPr>
            <w:tcW w:w="20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072471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2241115</w:t>
            </w:r>
          </w:p>
        </w:tc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0DD9F9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2240958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6FCD8B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2175824</w:t>
            </w:r>
          </w:p>
        </w:tc>
      </w:tr>
      <w:tr w:rsidR="00A12121" w:rsidRPr="00A12121" w14:paraId="38F1947D" w14:textId="77777777" w:rsidTr="00A12121">
        <w:trPr>
          <w:trHeight w:val="280"/>
        </w:trPr>
        <w:tc>
          <w:tcPr>
            <w:tcW w:w="20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507426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1755757</w:t>
            </w:r>
          </w:p>
        </w:tc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849173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2240885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CCB2BC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2175803</w:t>
            </w:r>
          </w:p>
        </w:tc>
      </w:tr>
      <w:tr w:rsidR="00A12121" w:rsidRPr="00A12121" w14:paraId="2B8CC11D" w14:textId="77777777" w:rsidTr="00A12121">
        <w:trPr>
          <w:trHeight w:val="280"/>
        </w:trPr>
        <w:tc>
          <w:tcPr>
            <w:tcW w:w="20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DA501C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1755752</w:t>
            </w:r>
          </w:p>
        </w:tc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400DB4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2240749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5A6976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2175799</w:t>
            </w:r>
          </w:p>
        </w:tc>
      </w:tr>
      <w:tr w:rsidR="00A12121" w:rsidRPr="00A12121" w14:paraId="05EBD70B" w14:textId="77777777" w:rsidTr="00A12121">
        <w:trPr>
          <w:trHeight w:val="280"/>
        </w:trPr>
        <w:tc>
          <w:tcPr>
            <w:tcW w:w="20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D948EE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2240919</w:t>
            </w:r>
          </w:p>
        </w:tc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CFB2AC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2240575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062CA8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2175761</w:t>
            </w:r>
          </w:p>
        </w:tc>
      </w:tr>
      <w:tr w:rsidR="00A12121" w:rsidRPr="00A12121" w14:paraId="78FE38E4" w14:textId="77777777" w:rsidTr="00A12121">
        <w:trPr>
          <w:trHeight w:val="280"/>
        </w:trPr>
        <w:tc>
          <w:tcPr>
            <w:tcW w:w="204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3A56257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1755747</w:t>
            </w:r>
          </w:p>
        </w:tc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ABA76ED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2175793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E713B57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1952599</w:t>
            </w:r>
          </w:p>
        </w:tc>
      </w:tr>
      <w:tr w:rsidR="00A12121" w:rsidRPr="00A12121" w14:paraId="0C6904D6" w14:textId="77777777" w:rsidTr="00A12121">
        <w:trPr>
          <w:trHeight w:val="280"/>
        </w:trPr>
        <w:tc>
          <w:tcPr>
            <w:tcW w:w="204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BD97D30" w14:textId="387C2F5E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upragingival plaque</w:t>
            </w:r>
          </w:p>
        </w:tc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1A465BD" w14:textId="09A15881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Anterior nares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ADFF28E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tool</w:t>
            </w:r>
          </w:p>
        </w:tc>
      </w:tr>
      <w:tr w:rsidR="00A12121" w:rsidRPr="00A12121" w14:paraId="1A857538" w14:textId="77777777" w:rsidTr="00A12121">
        <w:trPr>
          <w:trHeight w:val="280"/>
        </w:trPr>
        <w:tc>
          <w:tcPr>
            <w:tcW w:w="20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EB31A7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2241513</w:t>
            </w:r>
          </w:p>
        </w:tc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DC9813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2241112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C30AE4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2241306</w:t>
            </w:r>
          </w:p>
        </w:tc>
      </w:tr>
      <w:tr w:rsidR="00A12121" w:rsidRPr="00A12121" w14:paraId="29B4EDC5" w14:textId="77777777" w:rsidTr="00A12121">
        <w:trPr>
          <w:trHeight w:val="280"/>
        </w:trPr>
        <w:tc>
          <w:tcPr>
            <w:tcW w:w="20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EE9527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2241508</w:t>
            </w:r>
          </w:p>
        </w:tc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DCA84C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2241110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314F1E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2241118</w:t>
            </w:r>
          </w:p>
        </w:tc>
      </w:tr>
      <w:tr w:rsidR="00A12121" w:rsidRPr="00A12121" w14:paraId="37AB6B67" w14:textId="77777777" w:rsidTr="00A12121">
        <w:trPr>
          <w:trHeight w:val="280"/>
        </w:trPr>
        <w:tc>
          <w:tcPr>
            <w:tcW w:w="20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125711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2241312</w:t>
            </w:r>
          </w:p>
        </w:tc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A2D900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2241025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6BCD2F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2241109</w:t>
            </w:r>
          </w:p>
        </w:tc>
      </w:tr>
      <w:tr w:rsidR="00A12121" w:rsidRPr="00A12121" w14:paraId="54A8DF5C" w14:textId="77777777" w:rsidTr="00A12121">
        <w:trPr>
          <w:trHeight w:val="280"/>
        </w:trPr>
        <w:tc>
          <w:tcPr>
            <w:tcW w:w="20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44147A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2241218</w:t>
            </w:r>
          </w:p>
        </w:tc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D25FCA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1952439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B1AF8E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2240921</w:t>
            </w:r>
          </w:p>
        </w:tc>
      </w:tr>
      <w:tr w:rsidR="00A12121" w:rsidRPr="00A12121" w14:paraId="70CF44EF" w14:textId="77777777" w:rsidTr="00A12121">
        <w:trPr>
          <w:trHeight w:val="280"/>
        </w:trPr>
        <w:tc>
          <w:tcPr>
            <w:tcW w:w="20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8DA12A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2241116</w:t>
            </w:r>
          </w:p>
        </w:tc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6CB2CE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2240256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146E10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2240917</w:t>
            </w:r>
          </w:p>
        </w:tc>
      </w:tr>
      <w:tr w:rsidR="00A12121" w:rsidRPr="00A12121" w14:paraId="0233A669" w14:textId="77777777" w:rsidTr="00A12121">
        <w:trPr>
          <w:trHeight w:val="280"/>
        </w:trPr>
        <w:tc>
          <w:tcPr>
            <w:tcW w:w="20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947F08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2241108</w:t>
            </w:r>
          </w:p>
        </w:tc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DA39A4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2175760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E1F2FE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2240837</w:t>
            </w:r>
          </w:p>
        </w:tc>
      </w:tr>
      <w:tr w:rsidR="00A12121" w:rsidRPr="00A12121" w14:paraId="494D6E95" w14:textId="77777777" w:rsidTr="00A12121">
        <w:trPr>
          <w:trHeight w:val="280"/>
        </w:trPr>
        <w:tc>
          <w:tcPr>
            <w:tcW w:w="20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83BD19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2241021</w:t>
            </w:r>
          </w:p>
        </w:tc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FA2F57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1952594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F7037C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2240728</w:t>
            </w:r>
          </w:p>
        </w:tc>
      </w:tr>
      <w:tr w:rsidR="00A12121" w:rsidRPr="00A12121" w14:paraId="11F74E58" w14:textId="77777777" w:rsidTr="00A12121">
        <w:trPr>
          <w:trHeight w:val="280"/>
        </w:trPr>
        <w:tc>
          <w:tcPr>
            <w:tcW w:w="20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982F5C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2240920</w:t>
            </w:r>
          </w:p>
        </w:tc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5D9F1B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1952576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ADC1F9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2240291</w:t>
            </w:r>
          </w:p>
        </w:tc>
      </w:tr>
      <w:tr w:rsidR="00A12121" w:rsidRPr="00A12121" w14:paraId="67742C6E" w14:textId="77777777" w:rsidTr="00A12121">
        <w:trPr>
          <w:trHeight w:val="280"/>
        </w:trPr>
        <w:tc>
          <w:tcPr>
            <w:tcW w:w="20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853420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2175784</w:t>
            </w:r>
          </w:p>
        </w:tc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2D8545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1952563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5E7324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2240287</w:t>
            </w:r>
          </w:p>
        </w:tc>
      </w:tr>
      <w:tr w:rsidR="00A12121" w:rsidRPr="00A12121" w14:paraId="4E41FC16" w14:textId="77777777" w:rsidTr="00A12121">
        <w:trPr>
          <w:trHeight w:val="280"/>
        </w:trPr>
        <w:tc>
          <w:tcPr>
            <w:tcW w:w="204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ED95791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2175748</w:t>
            </w:r>
          </w:p>
        </w:tc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3014D30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1952555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3FAF97E" w14:textId="77777777" w:rsidR="00A12121" w:rsidRPr="00A12121" w:rsidRDefault="00A12121" w:rsidP="00A12121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A1212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RR2240257</w:t>
            </w:r>
          </w:p>
        </w:tc>
      </w:tr>
    </w:tbl>
    <w:p w14:paraId="6E1B5B05" w14:textId="77777777" w:rsidR="00A12121" w:rsidRDefault="00A12121" w:rsidP="00006E9A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32E0D00F" w14:textId="024B8629" w:rsidR="00EC6CBA" w:rsidRDefault="00EC6CBA" w:rsidP="00006E9A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able S</w:t>
      </w:r>
      <w:r w:rsidR="00A12121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>. The MG-RAST ID for Soil metagenomic datasets.</w:t>
      </w:r>
    </w:p>
    <w:tbl>
      <w:tblPr>
        <w:tblW w:w="2440" w:type="dxa"/>
        <w:tblLook w:val="04A0" w:firstRow="1" w:lastRow="0" w:firstColumn="1" w:lastColumn="0" w:noHBand="0" w:noVBand="1"/>
      </w:tblPr>
      <w:tblGrid>
        <w:gridCol w:w="1120"/>
        <w:gridCol w:w="1320"/>
      </w:tblGrid>
      <w:tr w:rsidR="00EC6CBA" w:rsidRPr="00EC6CBA" w14:paraId="2EFD3A20" w14:textId="77777777" w:rsidTr="00EC6CBA">
        <w:trPr>
          <w:trHeight w:val="280"/>
        </w:trPr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7E2F1D7" w14:textId="77777777" w:rsidR="00EC6CBA" w:rsidRPr="00EC6CBA" w:rsidRDefault="00EC6CBA" w:rsidP="00EC6CBA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ample ID</w:t>
            </w:r>
          </w:p>
        </w:tc>
        <w:tc>
          <w:tcPr>
            <w:tcW w:w="13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864682C" w14:textId="77777777" w:rsidR="00EC6CBA" w:rsidRPr="00EC6CBA" w:rsidRDefault="00EC6CBA" w:rsidP="00EC6CBA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MG-RAST ID</w:t>
            </w:r>
          </w:p>
        </w:tc>
      </w:tr>
      <w:tr w:rsidR="00EC6CBA" w:rsidRPr="00EC6CBA" w14:paraId="30667589" w14:textId="77777777" w:rsidTr="00EC6CBA">
        <w:trPr>
          <w:trHeight w:val="280"/>
        </w:trPr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ABA4CF" w14:textId="77777777" w:rsidR="00EC6CBA" w:rsidRPr="00EC6CBA" w:rsidRDefault="00EC6CBA" w:rsidP="00EC6CBA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EB017</w:t>
            </w:r>
          </w:p>
        </w:tc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DE621B" w14:textId="77777777" w:rsidR="00EC6CBA" w:rsidRPr="00EC6CBA" w:rsidRDefault="00EC6CBA" w:rsidP="00EC6CBA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4477900</w:t>
            </w:r>
          </w:p>
        </w:tc>
      </w:tr>
      <w:tr w:rsidR="00EC6CBA" w:rsidRPr="00EC6CBA" w14:paraId="1C7B1E79" w14:textId="77777777" w:rsidTr="00EC6CBA">
        <w:trPr>
          <w:trHeight w:val="280"/>
        </w:trPr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B7C66F" w14:textId="77777777" w:rsidR="00EC6CBA" w:rsidRPr="00EC6CBA" w:rsidRDefault="00EC6CBA" w:rsidP="00EC6CBA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EB019</w:t>
            </w:r>
          </w:p>
        </w:tc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447CF8" w14:textId="77777777" w:rsidR="00EC6CBA" w:rsidRPr="00EC6CBA" w:rsidRDefault="00EC6CBA" w:rsidP="00EC6CBA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4477901</w:t>
            </w:r>
          </w:p>
        </w:tc>
      </w:tr>
      <w:tr w:rsidR="00EC6CBA" w:rsidRPr="00EC6CBA" w14:paraId="5ED90A9A" w14:textId="77777777" w:rsidTr="00EC6CBA">
        <w:trPr>
          <w:trHeight w:val="280"/>
        </w:trPr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4CBC68" w14:textId="77777777" w:rsidR="00EC6CBA" w:rsidRPr="00EC6CBA" w:rsidRDefault="00EC6CBA" w:rsidP="00EC6CBA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lastRenderedPageBreak/>
              <w:t>EB020</w:t>
            </w:r>
          </w:p>
        </w:tc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E4C151" w14:textId="77777777" w:rsidR="00EC6CBA" w:rsidRPr="00EC6CBA" w:rsidRDefault="00EC6CBA" w:rsidP="00EC6CBA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4477902</w:t>
            </w:r>
          </w:p>
        </w:tc>
      </w:tr>
      <w:tr w:rsidR="00EC6CBA" w:rsidRPr="00EC6CBA" w14:paraId="71AE648C" w14:textId="77777777" w:rsidTr="00EC6CBA">
        <w:trPr>
          <w:trHeight w:val="280"/>
        </w:trPr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78AF67" w14:textId="77777777" w:rsidR="00EC6CBA" w:rsidRPr="00EC6CBA" w:rsidRDefault="00EC6CBA" w:rsidP="00EC6CBA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EB021</w:t>
            </w:r>
          </w:p>
        </w:tc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EDED1D" w14:textId="77777777" w:rsidR="00EC6CBA" w:rsidRPr="00EC6CBA" w:rsidRDefault="00EC6CBA" w:rsidP="00EC6CBA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4477903</w:t>
            </w:r>
          </w:p>
        </w:tc>
      </w:tr>
      <w:tr w:rsidR="00EC6CBA" w:rsidRPr="00EC6CBA" w14:paraId="1C0A425E" w14:textId="77777777" w:rsidTr="00EC6CBA">
        <w:trPr>
          <w:trHeight w:val="280"/>
        </w:trPr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54482B" w14:textId="77777777" w:rsidR="00EC6CBA" w:rsidRPr="00EC6CBA" w:rsidRDefault="00EC6CBA" w:rsidP="00EC6CBA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EB024</w:t>
            </w:r>
          </w:p>
        </w:tc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617676" w14:textId="77777777" w:rsidR="00EC6CBA" w:rsidRPr="00EC6CBA" w:rsidRDefault="00EC6CBA" w:rsidP="00EC6CBA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4477904</w:t>
            </w:r>
          </w:p>
        </w:tc>
      </w:tr>
      <w:tr w:rsidR="00EC6CBA" w:rsidRPr="00EC6CBA" w14:paraId="6639B2CB" w14:textId="77777777" w:rsidTr="00EC6CBA">
        <w:trPr>
          <w:trHeight w:val="280"/>
        </w:trPr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A0DE26" w14:textId="77777777" w:rsidR="00EC6CBA" w:rsidRPr="00EC6CBA" w:rsidRDefault="00EC6CBA" w:rsidP="00EC6CBA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EB026</w:t>
            </w:r>
          </w:p>
        </w:tc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773504" w14:textId="77777777" w:rsidR="00EC6CBA" w:rsidRPr="00EC6CBA" w:rsidRDefault="00EC6CBA" w:rsidP="00EC6CBA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4477803</w:t>
            </w:r>
          </w:p>
        </w:tc>
      </w:tr>
      <w:tr w:rsidR="00EC6CBA" w:rsidRPr="00EC6CBA" w14:paraId="46031502" w14:textId="77777777" w:rsidTr="00EC6CBA">
        <w:trPr>
          <w:trHeight w:val="280"/>
        </w:trPr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8CF581" w14:textId="77777777" w:rsidR="00EC6CBA" w:rsidRPr="00EC6CBA" w:rsidRDefault="00EC6CBA" w:rsidP="00EC6CBA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MD3</w:t>
            </w:r>
          </w:p>
        </w:tc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B334F3" w14:textId="77777777" w:rsidR="00EC6CBA" w:rsidRPr="00EC6CBA" w:rsidRDefault="00EC6CBA" w:rsidP="00EC6CBA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4477805</w:t>
            </w:r>
          </w:p>
        </w:tc>
      </w:tr>
      <w:tr w:rsidR="00EC6CBA" w:rsidRPr="00EC6CBA" w14:paraId="5B4A90A1" w14:textId="77777777" w:rsidTr="00EC6CBA">
        <w:trPr>
          <w:trHeight w:val="280"/>
        </w:trPr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49D98B" w14:textId="77777777" w:rsidR="00EC6CBA" w:rsidRPr="00EC6CBA" w:rsidRDefault="00EC6CBA" w:rsidP="00EC6CBA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F2</w:t>
            </w:r>
          </w:p>
        </w:tc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2BB84F" w14:textId="77777777" w:rsidR="00EC6CBA" w:rsidRPr="00EC6CBA" w:rsidRDefault="00EC6CBA" w:rsidP="00EC6CBA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4477872</w:t>
            </w:r>
          </w:p>
        </w:tc>
      </w:tr>
      <w:tr w:rsidR="00EC6CBA" w:rsidRPr="00EC6CBA" w14:paraId="3F3D8C32" w14:textId="77777777" w:rsidTr="00EC6CBA">
        <w:trPr>
          <w:trHeight w:val="280"/>
        </w:trPr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9B59D6" w14:textId="77777777" w:rsidR="00EC6CBA" w:rsidRPr="00EC6CBA" w:rsidRDefault="00EC6CBA" w:rsidP="00EC6CBA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SV1</w:t>
            </w:r>
          </w:p>
        </w:tc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D24F6B" w14:textId="77777777" w:rsidR="00EC6CBA" w:rsidRPr="00EC6CBA" w:rsidRDefault="00EC6CBA" w:rsidP="00EC6CBA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4477873</w:t>
            </w:r>
          </w:p>
        </w:tc>
      </w:tr>
      <w:tr w:rsidR="00EC6CBA" w:rsidRPr="00EC6CBA" w14:paraId="797D8E66" w14:textId="77777777" w:rsidTr="00EC6CBA">
        <w:trPr>
          <w:trHeight w:val="280"/>
        </w:trPr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382937" w14:textId="77777777" w:rsidR="00EC6CBA" w:rsidRPr="00EC6CBA" w:rsidRDefault="00EC6CBA" w:rsidP="00EC6CBA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AR3</w:t>
            </w:r>
          </w:p>
        </w:tc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91EEAA" w14:textId="77777777" w:rsidR="00EC6CBA" w:rsidRPr="00EC6CBA" w:rsidRDefault="00EC6CBA" w:rsidP="00EC6CBA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4477875</w:t>
            </w:r>
          </w:p>
        </w:tc>
      </w:tr>
      <w:tr w:rsidR="00EC6CBA" w:rsidRPr="00EC6CBA" w14:paraId="2477DF7D" w14:textId="77777777" w:rsidTr="00EC6CBA">
        <w:trPr>
          <w:trHeight w:val="280"/>
        </w:trPr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CCEA6C" w14:textId="77777777" w:rsidR="00EC6CBA" w:rsidRPr="00EC6CBA" w:rsidRDefault="00EC6CBA" w:rsidP="00EC6CBA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BZ1</w:t>
            </w:r>
          </w:p>
        </w:tc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4A10EB" w14:textId="77777777" w:rsidR="00EC6CBA" w:rsidRPr="00EC6CBA" w:rsidRDefault="00EC6CBA" w:rsidP="00EC6CBA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4477876</w:t>
            </w:r>
          </w:p>
        </w:tc>
      </w:tr>
      <w:tr w:rsidR="00EC6CBA" w:rsidRPr="00EC6CBA" w14:paraId="101D9CFF" w14:textId="77777777" w:rsidTr="00EC6CBA">
        <w:trPr>
          <w:trHeight w:val="280"/>
        </w:trPr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C58944" w14:textId="77777777" w:rsidR="00EC6CBA" w:rsidRPr="00EC6CBA" w:rsidRDefault="00EC6CBA" w:rsidP="00EC6CBA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CL1</w:t>
            </w:r>
          </w:p>
        </w:tc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2FBACA" w14:textId="77777777" w:rsidR="00EC6CBA" w:rsidRPr="00EC6CBA" w:rsidRDefault="00EC6CBA" w:rsidP="00EC6CBA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4477877</w:t>
            </w:r>
          </w:p>
        </w:tc>
      </w:tr>
      <w:tr w:rsidR="00EC6CBA" w:rsidRPr="00EC6CBA" w14:paraId="1CB4A2F8" w14:textId="77777777" w:rsidTr="00EC6CBA">
        <w:trPr>
          <w:trHeight w:val="280"/>
        </w:trPr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B1C8C4C" w14:textId="77777777" w:rsidR="00EC6CBA" w:rsidRPr="00EC6CBA" w:rsidRDefault="00EC6CBA" w:rsidP="00EC6CBA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DF1</w:t>
            </w:r>
          </w:p>
        </w:tc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3F1925" w14:textId="77777777" w:rsidR="00EC6CBA" w:rsidRPr="00EC6CBA" w:rsidRDefault="00EC6CBA" w:rsidP="00EC6CBA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4477899</w:t>
            </w:r>
          </w:p>
        </w:tc>
      </w:tr>
      <w:tr w:rsidR="00EC6CBA" w:rsidRPr="00EC6CBA" w14:paraId="69FED0E3" w14:textId="77777777" w:rsidTr="00EC6CBA">
        <w:trPr>
          <w:trHeight w:val="280"/>
        </w:trPr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DCC7C1" w14:textId="77777777" w:rsidR="00EC6CBA" w:rsidRPr="00EC6CBA" w:rsidRDefault="00EC6CBA" w:rsidP="00EC6CBA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KP1</w:t>
            </w:r>
          </w:p>
        </w:tc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E811C7" w14:textId="77777777" w:rsidR="00EC6CBA" w:rsidRPr="00EC6CBA" w:rsidRDefault="00EC6CBA" w:rsidP="00EC6CBA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4477804</w:t>
            </w:r>
          </w:p>
        </w:tc>
      </w:tr>
      <w:tr w:rsidR="00EC6CBA" w:rsidRPr="00EC6CBA" w14:paraId="26059309" w14:textId="77777777" w:rsidTr="00EC6CBA">
        <w:trPr>
          <w:trHeight w:val="280"/>
        </w:trPr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FA08D3F" w14:textId="77777777" w:rsidR="00EC6CBA" w:rsidRPr="00EC6CBA" w:rsidRDefault="00EC6CBA" w:rsidP="00EC6CBA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PE6</w:t>
            </w:r>
          </w:p>
        </w:tc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57A298" w14:textId="77777777" w:rsidR="00EC6CBA" w:rsidRPr="00EC6CBA" w:rsidRDefault="00EC6CBA" w:rsidP="00EC6CBA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4477807</w:t>
            </w:r>
          </w:p>
        </w:tc>
      </w:tr>
      <w:tr w:rsidR="00EC6CBA" w:rsidRPr="00EC6CBA" w14:paraId="0B7405AC" w14:textId="77777777" w:rsidTr="00EC6CBA">
        <w:trPr>
          <w:trHeight w:val="280"/>
        </w:trPr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EE696D0" w14:textId="77777777" w:rsidR="00EC6CBA" w:rsidRPr="00EC6CBA" w:rsidRDefault="00EC6CBA" w:rsidP="00EC6CBA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TL1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F347B89" w14:textId="77777777" w:rsidR="00EC6CBA" w:rsidRPr="00EC6CBA" w:rsidRDefault="00EC6CBA" w:rsidP="00EC6CBA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C6CBA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4477874</w:t>
            </w:r>
          </w:p>
        </w:tc>
      </w:tr>
    </w:tbl>
    <w:p w14:paraId="4D3E04C6" w14:textId="5503B5C9" w:rsidR="00EC6CBA" w:rsidRDefault="00EC6CBA" w:rsidP="00006E9A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0A61BA50" w14:textId="04DCC54E" w:rsidR="00B76D3D" w:rsidRDefault="00B76D3D" w:rsidP="00006E9A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ble S5.</w:t>
      </w:r>
      <w:r w:rsidR="00702E8C">
        <w:rPr>
          <w:rFonts w:ascii="Times New Roman" w:hAnsi="Times New Roman" w:cs="Times New Roman"/>
          <w:sz w:val="24"/>
          <w:szCs w:val="24"/>
        </w:rPr>
        <w:t xml:space="preserve"> The confusion matrix </w:t>
      </w:r>
      <w:r w:rsidR="00702E8C" w:rsidRPr="00BF2A67">
        <w:rPr>
          <w:rFonts w:ascii="Times New Roman" w:hAnsi="Times New Roman" w:cs="Times New Roman"/>
          <w:sz w:val="24"/>
          <w:szCs w:val="24"/>
        </w:rPr>
        <w:t xml:space="preserve">for the 107 human fecal </w:t>
      </w:r>
      <w:r w:rsidR="00702E8C">
        <w:rPr>
          <w:rFonts w:ascii="Times New Roman" w:hAnsi="Times New Roman" w:cs="Times New Roman"/>
          <w:sz w:val="24"/>
          <w:szCs w:val="24"/>
        </w:rPr>
        <w:t>metagenomic</w:t>
      </w:r>
      <w:r w:rsidR="00702E8C" w:rsidRPr="00BF2A67">
        <w:rPr>
          <w:rFonts w:ascii="Times New Roman" w:hAnsi="Times New Roman" w:cs="Times New Roman"/>
          <w:sz w:val="24"/>
          <w:szCs w:val="24"/>
        </w:rPr>
        <w:t xml:space="preserve"> samples based on the </w:t>
      </w:r>
      <w:r w:rsidR="00702E8C">
        <w:rPr>
          <w:rFonts w:ascii="Times New Roman" w:hAnsi="Times New Roman" w:cs="Times New Roman"/>
          <w:sz w:val="24"/>
          <w:szCs w:val="24"/>
        </w:rPr>
        <w:t xml:space="preserve">newly developed </w:t>
      </w:r>
      <w:r w:rsidR="00702E8C" w:rsidRPr="00BF2A67">
        <w:rPr>
          <w:rFonts w:ascii="Times New Roman" w:hAnsi="Times New Roman" w:cs="Times New Roman"/>
          <w:sz w:val="24"/>
          <w:szCs w:val="24"/>
        </w:rPr>
        <w:t>dissimilarity</w:t>
      </w:r>
      <w:r w:rsidR="00702E8C">
        <w:rPr>
          <w:rFonts w:ascii="Times New Roman" w:hAnsi="Times New Roman" w:cs="Times New Roman"/>
          <w:sz w:val="24"/>
          <w:szCs w:val="24"/>
        </w:rPr>
        <w:t xml:space="preserve"> measure</w:t>
      </w:r>
      <w:r w:rsidR="00702E8C" w:rsidRPr="00BF2A67">
        <w:rPr>
          <w:rFonts w:ascii="Times New Roman" w:hAnsi="Times New Roman" w:cs="Times New Roman"/>
          <w:sz w:val="24"/>
          <w:szCs w:val="24"/>
        </w:rPr>
        <w:t xml:space="preserve"> </w:t>
      </w:r>
      <w:r w:rsidR="00702E8C" w:rsidRPr="00BF2A67">
        <w:rPr>
          <w:position w:val="-12"/>
        </w:rPr>
        <w:object w:dxaOrig="320" w:dyaOrig="380" w14:anchorId="2527D9D7">
          <v:shape id="_x0000_i1027" type="#_x0000_t75" style="width:15.65pt;height:20.35pt" o:ole="">
            <v:imagedata r:id="rId16" o:title=""/>
          </v:shape>
          <o:OLEObject Type="Embed" ProgID="Equation.DSMT4" ShapeID="_x0000_i1027" DrawAspect="Content" ObjectID="_1630611031" r:id="rId21"/>
        </w:object>
      </w:r>
      <w:r w:rsidR="00702E8C" w:rsidRPr="00BF2A67">
        <w:rPr>
          <w:rFonts w:ascii="Times New Roman" w:hAnsi="Times New Roman" w:cs="Times New Roman"/>
          <w:sz w:val="24"/>
          <w:szCs w:val="24"/>
        </w:rPr>
        <w:t xml:space="preserve"> with tuple size </w:t>
      </w:r>
      <w:r w:rsidR="00702E8C" w:rsidRPr="00BF2A67">
        <w:rPr>
          <w:rFonts w:ascii="Times New Roman" w:hAnsi="Times New Roman" w:cs="Times New Roman"/>
          <w:i/>
          <w:sz w:val="24"/>
          <w:szCs w:val="24"/>
        </w:rPr>
        <w:t>k</w:t>
      </w:r>
      <w:r w:rsidR="00702E8C" w:rsidRPr="00BF2A67">
        <w:rPr>
          <w:rFonts w:ascii="Times New Roman" w:hAnsi="Times New Roman" w:cs="Times New Roman"/>
          <w:sz w:val="24"/>
          <w:szCs w:val="24"/>
        </w:rPr>
        <w:t xml:space="preserve"> = 6 and</w:t>
      </w:r>
      <w:r w:rsidR="00702E8C">
        <w:rPr>
          <w:rFonts w:ascii="Times New Roman" w:hAnsi="Times New Roman" w:cs="Times New Roman"/>
          <w:sz w:val="24"/>
          <w:szCs w:val="24"/>
        </w:rPr>
        <w:t xml:space="preserve"> </w:t>
      </w:r>
      <w:r w:rsidR="00702E8C" w:rsidRPr="00BF2A67">
        <w:rPr>
          <w:rFonts w:ascii="Times New Roman" w:hAnsi="Times New Roman" w:cs="Times New Roman"/>
          <w:sz w:val="24"/>
          <w:szCs w:val="24"/>
        </w:rPr>
        <w:t>background sequence Markov order</w:t>
      </w:r>
      <w:r w:rsidR="00702E8C">
        <w:rPr>
          <w:rFonts w:ascii="Times New Roman" w:hAnsi="Times New Roman" w:cs="Times New Roman"/>
          <w:sz w:val="24"/>
          <w:szCs w:val="24"/>
        </w:rPr>
        <w:t xml:space="preserve"> = </w:t>
      </w:r>
      <w:r w:rsidR="00702E8C" w:rsidRPr="00BF2A67">
        <w:rPr>
          <w:rFonts w:ascii="Times New Roman" w:hAnsi="Times New Roman" w:cs="Times New Roman"/>
          <w:sz w:val="24"/>
          <w:szCs w:val="24"/>
        </w:rPr>
        <w:t>4.</w:t>
      </w:r>
    </w:p>
    <w:tbl>
      <w:tblPr>
        <w:tblW w:w="7600" w:type="dxa"/>
        <w:tblLook w:val="04A0" w:firstRow="1" w:lastRow="0" w:firstColumn="1" w:lastColumn="0" w:noHBand="0" w:noVBand="1"/>
      </w:tblPr>
      <w:tblGrid>
        <w:gridCol w:w="1040"/>
        <w:gridCol w:w="1640"/>
        <w:gridCol w:w="1640"/>
        <w:gridCol w:w="1640"/>
        <w:gridCol w:w="1640"/>
      </w:tblGrid>
      <w:tr w:rsidR="000A5062" w:rsidRPr="000A5062" w14:paraId="7FFED9A8" w14:textId="77777777" w:rsidTr="000A5062">
        <w:trPr>
          <w:trHeight w:val="310"/>
        </w:trPr>
        <w:tc>
          <w:tcPr>
            <w:tcW w:w="10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11D00C0" w14:textId="7D76F26D" w:rsidR="000A5062" w:rsidRPr="000A5062" w:rsidRDefault="000A5062" w:rsidP="000A5062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</w:p>
        </w:tc>
        <w:tc>
          <w:tcPr>
            <w:tcW w:w="16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0B2BEFC" w14:textId="573F2952" w:rsidR="000A5062" w:rsidRPr="000A5062" w:rsidRDefault="000A5062" w:rsidP="000A5062">
            <w:pPr>
              <w:widowControl/>
              <w:jc w:val="center"/>
              <w:rPr>
                <w:rFonts w:ascii="Times New Roman" w:eastAsia="等线" w:hAnsi="Times New Roman" w:cs="Times New Roman" w:hint="eastAsia"/>
                <w:color w:val="000000"/>
                <w:kern w:val="0"/>
                <w:sz w:val="24"/>
                <w:szCs w:val="24"/>
              </w:rPr>
            </w:pPr>
            <w:r w:rsidRPr="000A5062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Japanese</w:t>
            </w:r>
          </w:p>
        </w:tc>
        <w:tc>
          <w:tcPr>
            <w:tcW w:w="16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4559F57" w14:textId="2D211405" w:rsidR="000A5062" w:rsidRPr="000A5062" w:rsidRDefault="000A5062" w:rsidP="000A50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0A5062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American</w:t>
            </w:r>
          </w:p>
        </w:tc>
        <w:tc>
          <w:tcPr>
            <w:tcW w:w="16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3CEA59E" w14:textId="77777777" w:rsidR="000A5062" w:rsidRPr="000A5062" w:rsidRDefault="000A5062" w:rsidP="000A50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0A5062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hinese</w:t>
            </w:r>
          </w:p>
        </w:tc>
        <w:tc>
          <w:tcPr>
            <w:tcW w:w="16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9B49682" w14:textId="6909C680" w:rsidR="000A5062" w:rsidRPr="000A5062" w:rsidRDefault="000A5062" w:rsidP="000A50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0A5062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European</w:t>
            </w:r>
          </w:p>
        </w:tc>
      </w:tr>
      <w:tr w:rsidR="000A5062" w:rsidRPr="000A5062" w14:paraId="4AB88170" w14:textId="77777777" w:rsidTr="000A5062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F0F977" w14:textId="77777777" w:rsidR="000A5062" w:rsidRPr="000A5062" w:rsidRDefault="000A5062" w:rsidP="000A5062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0A506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Group1</w:t>
            </w: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9F38C0" w14:textId="77777777" w:rsidR="000A5062" w:rsidRPr="000A5062" w:rsidRDefault="000A5062" w:rsidP="000A5062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0A506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3</w:t>
            </w: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50F497" w14:textId="77777777" w:rsidR="000A5062" w:rsidRPr="000A5062" w:rsidRDefault="000A5062" w:rsidP="000A5062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0A506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</w:t>
            </w: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C432B3" w14:textId="77777777" w:rsidR="000A5062" w:rsidRPr="000A5062" w:rsidRDefault="000A5062" w:rsidP="000A5062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0A506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</w:t>
            </w: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D9E1CF" w14:textId="77777777" w:rsidR="000A5062" w:rsidRPr="000A5062" w:rsidRDefault="000A5062" w:rsidP="000A5062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0A506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</w:t>
            </w:r>
          </w:p>
        </w:tc>
      </w:tr>
      <w:tr w:rsidR="000A5062" w:rsidRPr="000A5062" w14:paraId="40545848" w14:textId="77777777" w:rsidTr="000A5062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4A8B38" w14:textId="77777777" w:rsidR="000A5062" w:rsidRPr="000A5062" w:rsidRDefault="000A5062" w:rsidP="000A5062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0A506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Group2</w:t>
            </w: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CB9B89" w14:textId="77777777" w:rsidR="000A5062" w:rsidRPr="000A5062" w:rsidRDefault="000A5062" w:rsidP="000A5062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0A506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</w:t>
            </w: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1ADFD1" w14:textId="77777777" w:rsidR="000A5062" w:rsidRPr="000A5062" w:rsidRDefault="000A5062" w:rsidP="000A5062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0A506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8</w:t>
            </w: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0910F2" w14:textId="77777777" w:rsidR="000A5062" w:rsidRPr="000A5062" w:rsidRDefault="000A5062" w:rsidP="000A5062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0A506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</w:t>
            </w: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DBDA59" w14:textId="77777777" w:rsidR="000A5062" w:rsidRPr="000A5062" w:rsidRDefault="000A5062" w:rsidP="000A5062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0A506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</w:t>
            </w:r>
          </w:p>
        </w:tc>
      </w:tr>
      <w:tr w:rsidR="000A5062" w:rsidRPr="000A5062" w14:paraId="21499A5C" w14:textId="77777777" w:rsidTr="000A5062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CB94B9" w14:textId="77777777" w:rsidR="000A5062" w:rsidRPr="000A5062" w:rsidRDefault="000A5062" w:rsidP="000A5062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0A506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Group3</w:t>
            </w: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1583DA" w14:textId="77777777" w:rsidR="000A5062" w:rsidRPr="000A5062" w:rsidRDefault="000A5062" w:rsidP="000A5062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0A506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</w:t>
            </w: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702BC5" w14:textId="77777777" w:rsidR="000A5062" w:rsidRPr="000A5062" w:rsidRDefault="000A5062" w:rsidP="000A5062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bookmarkStart w:id="1" w:name="_GoBack"/>
            <w:bookmarkEnd w:id="1"/>
            <w:r w:rsidRPr="000A506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</w:t>
            </w: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4BFBC9" w14:textId="77777777" w:rsidR="000A5062" w:rsidRPr="000A5062" w:rsidRDefault="000A5062" w:rsidP="000A5062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0A506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45</w:t>
            </w: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0711FA" w14:textId="77777777" w:rsidR="000A5062" w:rsidRPr="000A5062" w:rsidRDefault="000A5062" w:rsidP="000A5062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0A506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1</w:t>
            </w:r>
          </w:p>
        </w:tc>
      </w:tr>
      <w:tr w:rsidR="000A5062" w:rsidRPr="000A5062" w14:paraId="3AF218E8" w14:textId="77777777" w:rsidTr="000A5062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FB37C89" w14:textId="77777777" w:rsidR="000A5062" w:rsidRPr="000A5062" w:rsidRDefault="000A5062" w:rsidP="000A5062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0A506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Group4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3BD67B0" w14:textId="77777777" w:rsidR="000A5062" w:rsidRPr="000A5062" w:rsidRDefault="000A5062" w:rsidP="000A5062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0A506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43FB58F" w14:textId="77777777" w:rsidR="000A5062" w:rsidRPr="000A5062" w:rsidRDefault="000A5062" w:rsidP="000A5062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0A506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B251AFF" w14:textId="77777777" w:rsidR="000A5062" w:rsidRPr="000A5062" w:rsidRDefault="000A5062" w:rsidP="000A5062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0A506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9897FA1" w14:textId="77777777" w:rsidR="000A5062" w:rsidRPr="000A5062" w:rsidRDefault="000A5062" w:rsidP="000A5062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0A506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20</w:t>
            </w:r>
          </w:p>
        </w:tc>
      </w:tr>
    </w:tbl>
    <w:p w14:paraId="7E78B7AE" w14:textId="782B8A4A" w:rsidR="00B76D3D" w:rsidRDefault="00B76D3D" w:rsidP="00006E9A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5A457863" w14:textId="19B7F3F2" w:rsidR="00B76D3D" w:rsidRDefault="00B76D3D" w:rsidP="00B76D3D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ble S</w:t>
      </w:r>
      <w:r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>.</w:t>
      </w:r>
      <w:r w:rsidR="00702E8C" w:rsidRPr="00702E8C">
        <w:rPr>
          <w:rFonts w:ascii="Times New Roman" w:hAnsi="Times New Roman" w:cs="Times New Roman"/>
          <w:sz w:val="24"/>
          <w:szCs w:val="24"/>
        </w:rPr>
        <w:t xml:space="preserve"> </w:t>
      </w:r>
      <w:r w:rsidR="00702E8C">
        <w:rPr>
          <w:rFonts w:ascii="Times New Roman" w:hAnsi="Times New Roman" w:cs="Times New Roman"/>
          <w:sz w:val="24"/>
          <w:szCs w:val="24"/>
        </w:rPr>
        <w:t xml:space="preserve">The confusion matrix </w:t>
      </w:r>
      <w:r w:rsidR="00702E8C" w:rsidRPr="00BF2A67">
        <w:rPr>
          <w:rFonts w:ascii="Times New Roman" w:hAnsi="Times New Roman" w:cs="Times New Roman"/>
          <w:sz w:val="24"/>
          <w:szCs w:val="24"/>
        </w:rPr>
        <w:t>for</w:t>
      </w:r>
      <w:r w:rsidR="00702E8C" w:rsidRPr="00702E8C">
        <w:rPr>
          <w:rFonts w:ascii="Times New Roman" w:hAnsi="Times New Roman" w:cs="Times New Roman"/>
          <w:sz w:val="24"/>
          <w:szCs w:val="24"/>
        </w:rPr>
        <w:t xml:space="preserve"> </w:t>
      </w:r>
      <w:r w:rsidR="00702E8C">
        <w:rPr>
          <w:rFonts w:ascii="Times New Roman" w:hAnsi="Times New Roman" w:cs="Times New Roman"/>
          <w:sz w:val="24"/>
          <w:szCs w:val="24"/>
        </w:rPr>
        <w:t xml:space="preserve">the 60 human microbiome samples from four body sites based on newly developed </w:t>
      </w:r>
      <w:r w:rsidR="00702E8C" w:rsidRPr="00BF2A67">
        <w:rPr>
          <w:rFonts w:ascii="Times New Roman" w:hAnsi="Times New Roman" w:cs="Times New Roman"/>
          <w:sz w:val="24"/>
          <w:szCs w:val="24"/>
        </w:rPr>
        <w:t>dissimilarity</w:t>
      </w:r>
      <w:r w:rsidR="00702E8C">
        <w:rPr>
          <w:rFonts w:ascii="Times New Roman" w:hAnsi="Times New Roman" w:cs="Times New Roman"/>
          <w:sz w:val="24"/>
          <w:szCs w:val="24"/>
        </w:rPr>
        <w:t xml:space="preserve"> measure</w:t>
      </w:r>
      <w:r w:rsidR="00702E8C" w:rsidRPr="00BF2A67">
        <w:rPr>
          <w:rFonts w:ascii="Times New Roman" w:hAnsi="Times New Roman" w:cs="Times New Roman"/>
          <w:sz w:val="24"/>
          <w:szCs w:val="24"/>
        </w:rPr>
        <w:t xml:space="preserve"> </w:t>
      </w:r>
      <w:r w:rsidR="00702E8C" w:rsidRPr="00BF2A67">
        <w:rPr>
          <w:position w:val="-12"/>
        </w:rPr>
        <w:object w:dxaOrig="320" w:dyaOrig="380" w14:anchorId="338DE682">
          <v:shape id="_x0000_i1028" type="#_x0000_t75" style="width:15.65pt;height:20.35pt" o:ole="">
            <v:imagedata r:id="rId16" o:title=""/>
          </v:shape>
          <o:OLEObject Type="Embed" ProgID="Equation.DSMT4" ShapeID="_x0000_i1028" DrawAspect="Content" ObjectID="_1630611032" r:id="rId22"/>
        </w:object>
      </w:r>
      <w:r w:rsidR="00702E8C" w:rsidRPr="00BF2A67">
        <w:rPr>
          <w:rFonts w:ascii="Times New Roman" w:hAnsi="Times New Roman" w:cs="Times New Roman"/>
          <w:sz w:val="24"/>
          <w:szCs w:val="24"/>
        </w:rPr>
        <w:t xml:space="preserve"> with tuple size </w:t>
      </w:r>
      <w:r w:rsidR="00702E8C" w:rsidRPr="00BF2A67">
        <w:rPr>
          <w:rFonts w:ascii="Times New Roman" w:hAnsi="Times New Roman" w:cs="Times New Roman"/>
          <w:i/>
          <w:sz w:val="24"/>
          <w:szCs w:val="24"/>
        </w:rPr>
        <w:t>k</w:t>
      </w:r>
      <w:r w:rsidR="00702E8C" w:rsidRPr="00BF2A67">
        <w:rPr>
          <w:rFonts w:ascii="Times New Roman" w:hAnsi="Times New Roman" w:cs="Times New Roman"/>
          <w:sz w:val="24"/>
          <w:szCs w:val="24"/>
        </w:rPr>
        <w:t xml:space="preserve"> = </w:t>
      </w:r>
      <w:r w:rsidR="00702E8C">
        <w:rPr>
          <w:rFonts w:ascii="Times New Roman" w:hAnsi="Times New Roman" w:cs="Times New Roman"/>
          <w:sz w:val="24"/>
          <w:szCs w:val="24"/>
        </w:rPr>
        <w:t>6</w:t>
      </w:r>
      <w:r w:rsidR="00702E8C" w:rsidRPr="00BF2A67">
        <w:rPr>
          <w:rFonts w:ascii="Times New Roman" w:hAnsi="Times New Roman" w:cs="Times New Roman"/>
          <w:sz w:val="24"/>
          <w:szCs w:val="24"/>
        </w:rPr>
        <w:t xml:space="preserve"> and</w:t>
      </w:r>
      <w:r w:rsidR="00702E8C">
        <w:rPr>
          <w:rFonts w:ascii="Times New Roman" w:hAnsi="Times New Roman" w:cs="Times New Roman"/>
          <w:sz w:val="24"/>
          <w:szCs w:val="24"/>
        </w:rPr>
        <w:t xml:space="preserve"> </w:t>
      </w:r>
      <w:r w:rsidR="00702E8C" w:rsidRPr="00BF2A67">
        <w:rPr>
          <w:rFonts w:ascii="Times New Roman" w:hAnsi="Times New Roman" w:cs="Times New Roman"/>
          <w:sz w:val="24"/>
          <w:szCs w:val="24"/>
        </w:rPr>
        <w:t>background sequence Markov order</w:t>
      </w:r>
      <w:r w:rsidR="00702E8C">
        <w:rPr>
          <w:rFonts w:ascii="Times New Roman" w:hAnsi="Times New Roman" w:cs="Times New Roman"/>
          <w:sz w:val="24"/>
          <w:szCs w:val="24"/>
        </w:rPr>
        <w:t xml:space="preserve"> = 4.</w:t>
      </w:r>
    </w:p>
    <w:tbl>
      <w:tblPr>
        <w:tblW w:w="7600" w:type="dxa"/>
        <w:tblLook w:val="04A0" w:firstRow="1" w:lastRow="0" w:firstColumn="1" w:lastColumn="0" w:noHBand="0" w:noVBand="1"/>
      </w:tblPr>
      <w:tblGrid>
        <w:gridCol w:w="1040"/>
        <w:gridCol w:w="1640"/>
        <w:gridCol w:w="1640"/>
        <w:gridCol w:w="1640"/>
        <w:gridCol w:w="1640"/>
      </w:tblGrid>
      <w:tr w:rsidR="00612455" w:rsidRPr="00612455" w14:paraId="63091A93" w14:textId="77777777" w:rsidTr="00612455">
        <w:trPr>
          <w:trHeight w:val="310"/>
        </w:trPr>
        <w:tc>
          <w:tcPr>
            <w:tcW w:w="10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72F9F3C" w14:textId="1861438E" w:rsidR="00612455" w:rsidRPr="00612455" w:rsidRDefault="00612455" w:rsidP="00612455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</w:p>
        </w:tc>
        <w:tc>
          <w:tcPr>
            <w:tcW w:w="16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8FC9218" w14:textId="77777777" w:rsidR="00612455" w:rsidRPr="00612455" w:rsidRDefault="00612455" w:rsidP="00612455">
            <w:pPr>
              <w:widowControl/>
              <w:jc w:val="center"/>
              <w:rPr>
                <w:rFonts w:ascii="Times New Roman" w:eastAsia="等线" w:hAnsi="Times New Roman" w:cs="Times New Roman" w:hint="eastAsia"/>
                <w:color w:val="000000"/>
                <w:kern w:val="0"/>
                <w:sz w:val="24"/>
                <w:szCs w:val="24"/>
              </w:rPr>
            </w:pPr>
            <w:r w:rsidRPr="00612455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Tongue dorsum</w:t>
            </w:r>
          </w:p>
        </w:tc>
        <w:tc>
          <w:tcPr>
            <w:tcW w:w="16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C7D7FA1" w14:textId="77777777" w:rsidR="00612455" w:rsidRPr="00612455" w:rsidRDefault="00612455" w:rsidP="00612455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12455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Buccal mucosa</w:t>
            </w:r>
          </w:p>
        </w:tc>
        <w:tc>
          <w:tcPr>
            <w:tcW w:w="16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5962652" w14:textId="77777777" w:rsidR="00612455" w:rsidRPr="00612455" w:rsidRDefault="00612455" w:rsidP="00612455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12455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Supragingival plaque</w:t>
            </w:r>
          </w:p>
        </w:tc>
        <w:tc>
          <w:tcPr>
            <w:tcW w:w="16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C48E1BF" w14:textId="77777777" w:rsidR="00612455" w:rsidRPr="00612455" w:rsidRDefault="00612455" w:rsidP="00612455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12455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Stool</w:t>
            </w:r>
          </w:p>
        </w:tc>
      </w:tr>
      <w:tr w:rsidR="00612455" w:rsidRPr="00612455" w14:paraId="4F017AFD" w14:textId="77777777" w:rsidTr="00612455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F4D7076" w14:textId="77777777" w:rsidR="00612455" w:rsidRPr="00612455" w:rsidRDefault="00612455" w:rsidP="00612455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61245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Group1</w:t>
            </w: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E050C3" w14:textId="77777777" w:rsidR="00612455" w:rsidRPr="00612455" w:rsidRDefault="00612455" w:rsidP="00612455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61245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5</w:t>
            </w: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86FFEA" w14:textId="77777777" w:rsidR="00612455" w:rsidRPr="00612455" w:rsidRDefault="00612455" w:rsidP="00612455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61245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</w:t>
            </w: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147AE3" w14:textId="77777777" w:rsidR="00612455" w:rsidRPr="00612455" w:rsidRDefault="00612455" w:rsidP="00612455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61245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</w:t>
            </w: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BB503A" w14:textId="77777777" w:rsidR="00612455" w:rsidRPr="00612455" w:rsidRDefault="00612455" w:rsidP="00612455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61245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</w:t>
            </w:r>
          </w:p>
        </w:tc>
      </w:tr>
      <w:tr w:rsidR="00612455" w:rsidRPr="00612455" w14:paraId="075DB734" w14:textId="77777777" w:rsidTr="00612455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D8256A" w14:textId="77777777" w:rsidR="00612455" w:rsidRPr="00612455" w:rsidRDefault="00612455" w:rsidP="00612455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61245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Group2</w:t>
            </w: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1FFD65" w14:textId="77777777" w:rsidR="00612455" w:rsidRPr="00612455" w:rsidRDefault="00612455" w:rsidP="00612455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61245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</w:t>
            </w: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48D3C6" w14:textId="77777777" w:rsidR="00612455" w:rsidRPr="00612455" w:rsidRDefault="00612455" w:rsidP="00612455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61245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5</w:t>
            </w: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F122BA" w14:textId="77777777" w:rsidR="00612455" w:rsidRPr="00612455" w:rsidRDefault="00612455" w:rsidP="00612455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61245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</w:t>
            </w: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CE2492" w14:textId="77777777" w:rsidR="00612455" w:rsidRPr="00612455" w:rsidRDefault="00612455" w:rsidP="00612455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61245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</w:t>
            </w:r>
          </w:p>
        </w:tc>
      </w:tr>
      <w:tr w:rsidR="00612455" w:rsidRPr="00612455" w14:paraId="7782C293" w14:textId="77777777" w:rsidTr="00612455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4A0847" w14:textId="77777777" w:rsidR="00612455" w:rsidRPr="00612455" w:rsidRDefault="00612455" w:rsidP="00612455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61245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Group3</w:t>
            </w: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2C6317" w14:textId="77777777" w:rsidR="00612455" w:rsidRPr="00612455" w:rsidRDefault="00612455" w:rsidP="00612455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61245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</w:t>
            </w: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E20DEC" w14:textId="77777777" w:rsidR="00612455" w:rsidRPr="00612455" w:rsidRDefault="00612455" w:rsidP="00612455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61245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</w:t>
            </w: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3CE2CA" w14:textId="77777777" w:rsidR="00612455" w:rsidRPr="00612455" w:rsidRDefault="00612455" w:rsidP="00612455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61245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5</w:t>
            </w: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D52F41" w14:textId="77777777" w:rsidR="00612455" w:rsidRPr="00612455" w:rsidRDefault="00612455" w:rsidP="00612455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61245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</w:t>
            </w:r>
          </w:p>
        </w:tc>
      </w:tr>
      <w:tr w:rsidR="00612455" w:rsidRPr="00612455" w14:paraId="22C509DD" w14:textId="77777777" w:rsidTr="00612455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E6F8C3E" w14:textId="77777777" w:rsidR="00612455" w:rsidRPr="00612455" w:rsidRDefault="00612455" w:rsidP="00612455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61245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Group4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86416B1" w14:textId="77777777" w:rsidR="00612455" w:rsidRPr="00612455" w:rsidRDefault="00612455" w:rsidP="00612455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61245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2C75AFE" w14:textId="77777777" w:rsidR="00612455" w:rsidRPr="00612455" w:rsidRDefault="00612455" w:rsidP="00612455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61245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4FAA22E" w14:textId="77777777" w:rsidR="00612455" w:rsidRPr="00612455" w:rsidRDefault="00612455" w:rsidP="00612455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61245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E2CABBB" w14:textId="77777777" w:rsidR="00612455" w:rsidRPr="00612455" w:rsidRDefault="00612455" w:rsidP="00612455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61245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5</w:t>
            </w:r>
          </w:p>
        </w:tc>
      </w:tr>
    </w:tbl>
    <w:p w14:paraId="3965314B" w14:textId="36285DFC" w:rsidR="00B76D3D" w:rsidRDefault="00B76D3D" w:rsidP="00006E9A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45AA553A" w14:textId="3F103136" w:rsidR="00B76D3D" w:rsidRDefault="00B76D3D" w:rsidP="00006E9A">
      <w:pPr>
        <w:spacing w:line="360" w:lineRule="auto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ble S</w:t>
      </w:r>
      <w:r>
        <w:rPr>
          <w:rFonts w:ascii="Times New Roman" w:hAnsi="Times New Roman" w:cs="Times New Roman"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>.</w:t>
      </w:r>
      <w:r w:rsidR="00702E8C" w:rsidRPr="00702E8C">
        <w:rPr>
          <w:rFonts w:ascii="Times New Roman" w:hAnsi="Times New Roman" w:cs="Times New Roman"/>
          <w:sz w:val="24"/>
          <w:szCs w:val="24"/>
        </w:rPr>
        <w:t xml:space="preserve"> </w:t>
      </w:r>
      <w:r w:rsidR="00702E8C">
        <w:rPr>
          <w:rFonts w:ascii="Times New Roman" w:hAnsi="Times New Roman" w:cs="Times New Roman"/>
          <w:sz w:val="24"/>
          <w:szCs w:val="24"/>
        </w:rPr>
        <w:t xml:space="preserve">The confusion matrix </w:t>
      </w:r>
      <w:r w:rsidR="00702E8C" w:rsidRPr="00BF2A67">
        <w:rPr>
          <w:rFonts w:ascii="Times New Roman" w:hAnsi="Times New Roman" w:cs="Times New Roman"/>
          <w:sz w:val="24"/>
          <w:szCs w:val="24"/>
        </w:rPr>
        <w:t>for</w:t>
      </w:r>
      <w:r w:rsidR="00702E8C" w:rsidRPr="00702E8C">
        <w:rPr>
          <w:rFonts w:ascii="Times New Roman" w:hAnsi="Times New Roman" w:cs="Times New Roman"/>
          <w:sz w:val="24"/>
          <w:szCs w:val="24"/>
        </w:rPr>
        <w:t xml:space="preserve"> </w:t>
      </w:r>
      <w:r w:rsidR="00702E8C" w:rsidRPr="00BF2A67">
        <w:rPr>
          <w:rFonts w:ascii="Times New Roman" w:hAnsi="Times New Roman" w:cs="Times New Roman"/>
          <w:sz w:val="24"/>
          <w:szCs w:val="24"/>
        </w:rPr>
        <w:t>the 16 soil m</w:t>
      </w:r>
      <w:r w:rsidR="00702E8C">
        <w:rPr>
          <w:rFonts w:ascii="Times New Roman" w:hAnsi="Times New Roman" w:cs="Times New Roman"/>
          <w:sz w:val="24"/>
          <w:szCs w:val="24"/>
        </w:rPr>
        <w:t>etagenomic</w:t>
      </w:r>
      <w:r w:rsidR="00702E8C" w:rsidRPr="00BF2A67">
        <w:rPr>
          <w:rFonts w:ascii="Times New Roman" w:hAnsi="Times New Roman" w:cs="Times New Roman"/>
          <w:sz w:val="24"/>
          <w:szCs w:val="24"/>
        </w:rPr>
        <w:t xml:space="preserve"> samples from three ecologically distinct groups based on the </w:t>
      </w:r>
      <w:r w:rsidR="00702E8C">
        <w:rPr>
          <w:rFonts w:ascii="Times New Roman" w:hAnsi="Times New Roman" w:cs="Times New Roman"/>
          <w:sz w:val="24"/>
          <w:szCs w:val="24"/>
        </w:rPr>
        <w:t xml:space="preserve">newly developed </w:t>
      </w:r>
      <w:r w:rsidR="00702E8C" w:rsidRPr="00BF2A67">
        <w:rPr>
          <w:rFonts w:ascii="Times New Roman" w:hAnsi="Times New Roman" w:cs="Times New Roman"/>
          <w:sz w:val="24"/>
          <w:szCs w:val="24"/>
        </w:rPr>
        <w:t xml:space="preserve">dissimilarity measure </w:t>
      </w:r>
      <w:r w:rsidR="00702E8C" w:rsidRPr="00BF2A67">
        <w:rPr>
          <w:position w:val="-12"/>
        </w:rPr>
        <w:object w:dxaOrig="320" w:dyaOrig="380" w14:anchorId="313A4E27">
          <v:shape id="_x0000_i1029" type="#_x0000_t75" style="width:15.65pt;height:20.35pt" o:ole="">
            <v:imagedata r:id="rId16" o:title=""/>
          </v:shape>
          <o:OLEObject Type="Embed" ProgID="Equation.DSMT4" ShapeID="_x0000_i1029" DrawAspect="Content" ObjectID="_1630611033" r:id="rId23"/>
        </w:object>
      </w:r>
      <w:r w:rsidR="00702E8C" w:rsidRPr="00BF2A67">
        <w:rPr>
          <w:rFonts w:ascii="Times New Roman" w:hAnsi="Times New Roman" w:cs="Times New Roman"/>
          <w:sz w:val="24"/>
          <w:szCs w:val="24"/>
        </w:rPr>
        <w:t xml:space="preserve"> coupled with tuple size </w:t>
      </w:r>
      <w:r w:rsidR="00702E8C" w:rsidRPr="00BF2A67">
        <w:rPr>
          <w:rFonts w:ascii="Times New Roman" w:hAnsi="Times New Roman" w:cs="Times New Roman"/>
          <w:i/>
          <w:sz w:val="24"/>
          <w:szCs w:val="24"/>
        </w:rPr>
        <w:t>k</w:t>
      </w:r>
      <w:r w:rsidR="00702E8C" w:rsidRPr="00BF2A67">
        <w:rPr>
          <w:rFonts w:ascii="Times New Roman" w:hAnsi="Times New Roman" w:cs="Times New Roman"/>
          <w:sz w:val="24"/>
          <w:szCs w:val="24"/>
        </w:rPr>
        <w:t xml:space="preserve"> = 6 and</w:t>
      </w:r>
      <w:r w:rsidR="00702E8C">
        <w:rPr>
          <w:rFonts w:ascii="Times New Roman" w:hAnsi="Times New Roman" w:cs="Times New Roman"/>
          <w:sz w:val="24"/>
          <w:szCs w:val="24"/>
        </w:rPr>
        <w:t xml:space="preserve"> </w:t>
      </w:r>
      <w:r w:rsidR="00702E8C" w:rsidRPr="00BF2A67">
        <w:rPr>
          <w:rFonts w:ascii="Times New Roman" w:hAnsi="Times New Roman" w:cs="Times New Roman"/>
          <w:sz w:val="24"/>
          <w:szCs w:val="24"/>
        </w:rPr>
        <w:t>background sequence Markov order</w:t>
      </w:r>
      <w:r w:rsidR="00702E8C">
        <w:rPr>
          <w:rFonts w:ascii="Times New Roman" w:hAnsi="Times New Roman" w:cs="Times New Roman"/>
          <w:sz w:val="24"/>
          <w:szCs w:val="24"/>
        </w:rPr>
        <w:t xml:space="preserve"> = </w:t>
      </w:r>
      <w:r w:rsidR="00702E8C" w:rsidRPr="00BF2A67">
        <w:rPr>
          <w:rFonts w:ascii="Times New Roman" w:hAnsi="Times New Roman" w:cs="Times New Roman"/>
          <w:sz w:val="24"/>
          <w:szCs w:val="24"/>
        </w:rPr>
        <w:t>4</w:t>
      </w:r>
      <w:r w:rsidR="00702E8C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W w:w="5960" w:type="dxa"/>
        <w:tblLook w:val="04A0" w:firstRow="1" w:lastRow="0" w:firstColumn="1" w:lastColumn="0" w:noHBand="0" w:noVBand="1"/>
      </w:tblPr>
      <w:tblGrid>
        <w:gridCol w:w="1040"/>
        <w:gridCol w:w="1640"/>
        <w:gridCol w:w="1640"/>
        <w:gridCol w:w="1640"/>
      </w:tblGrid>
      <w:tr w:rsidR="00612455" w:rsidRPr="00612455" w14:paraId="5CE59AB2" w14:textId="77777777" w:rsidTr="00612455">
        <w:trPr>
          <w:trHeight w:val="310"/>
        </w:trPr>
        <w:tc>
          <w:tcPr>
            <w:tcW w:w="10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77256A4" w14:textId="43CC1D5D" w:rsidR="00612455" w:rsidRPr="00612455" w:rsidRDefault="00612455" w:rsidP="00612455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16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8727578" w14:textId="77777777" w:rsidR="00612455" w:rsidRPr="00612455" w:rsidRDefault="00612455" w:rsidP="00612455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12455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Polar desert</w:t>
            </w:r>
          </w:p>
        </w:tc>
        <w:tc>
          <w:tcPr>
            <w:tcW w:w="16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A1156A8" w14:textId="77777777" w:rsidR="00612455" w:rsidRPr="00612455" w:rsidRDefault="00612455" w:rsidP="00612455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12455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ot desert</w:t>
            </w:r>
          </w:p>
        </w:tc>
        <w:tc>
          <w:tcPr>
            <w:tcW w:w="16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636519C" w14:textId="77777777" w:rsidR="00612455" w:rsidRPr="00612455" w:rsidRDefault="00612455" w:rsidP="00612455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12455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Forest</w:t>
            </w:r>
          </w:p>
        </w:tc>
      </w:tr>
      <w:tr w:rsidR="00612455" w:rsidRPr="00612455" w14:paraId="23446010" w14:textId="77777777" w:rsidTr="00612455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F6C9460" w14:textId="77777777" w:rsidR="00612455" w:rsidRPr="00612455" w:rsidRDefault="00612455" w:rsidP="00612455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612455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Group1</w:t>
            </w: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3850E6D" w14:textId="77777777" w:rsidR="00612455" w:rsidRPr="00612455" w:rsidRDefault="00612455" w:rsidP="00612455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612455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6</w:t>
            </w: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8746A3" w14:textId="77777777" w:rsidR="00612455" w:rsidRPr="00612455" w:rsidRDefault="00612455" w:rsidP="00612455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612455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0</w:t>
            </w: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ADA94A" w14:textId="77777777" w:rsidR="00612455" w:rsidRPr="00612455" w:rsidRDefault="00612455" w:rsidP="00612455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612455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0</w:t>
            </w:r>
          </w:p>
        </w:tc>
      </w:tr>
      <w:tr w:rsidR="00612455" w:rsidRPr="00612455" w14:paraId="7676FE1A" w14:textId="77777777" w:rsidTr="00612455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261A09" w14:textId="77777777" w:rsidR="00612455" w:rsidRPr="00612455" w:rsidRDefault="00612455" w:rsidP="00612455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612455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Group2</w:t>
            </w: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C18509" w14:textId="77777777" w:rsidR="00612455" w:rsidRPr="00612455" w:rsidRDefault="00612455" w:rsidP="00612455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612455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0</w:t>
            </w: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19AC33" w14:textId="77777777" w:rsidR="00612455" w:rsidRPr="00612455" w:rsidRDefault="00612455" w:rsidP="00612455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612455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3</w:t>
            </w: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EFD2CD" w14:textId="77777777" w:rsidR="00612455" w:rsidRPr="00612455" w:rsidRDefault="00612455" w:rsidP="00612455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612455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0</w:t>
            </w:r>
          </w:p>
        </w:tc>
      </w:tr>
      <w:tr w:rsidR="00612455" w:rsidRPr="00612455" w14:paraId="7104DA12" w14:textId="77777777" w:rsidTr="00612455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DFF2068" w14:textId="77777777" w:rsidR="00612455" w:rsidRPr="00612455" w:rsidRDefault="00612455" w:rsidP="00612455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612455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Group3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F8B2473" w14:textId="77777777" w:rsidR="00612455" w:rsidRPr="00612455" w:rsidRDefault="00612455" w:rsidP="00612455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612455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0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802347C" w14:textId="77777777" w:rsidR="00612455" w:rsidRPr="00612455" w:rsidRDefault="00612455" w:rsidP="00612455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612455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0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7A43151" w14:textId="77777777" w:rsidR="00612455" w:rsidRPr="00612455" w:rsidRDefault="00612455" w:rsidP="00612455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612455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7</w:t>
            </w:r>
          </w:p>
        </w:tc>
      </w:tr>
    </w:tbl>
    <w:p w14:paraId="26A9A3F5" w14:textId="77777777" w:rsidR="00B76D3D" w:rsidRPr="00EC6CBA" w:rsidRDefault="00B76D3D" w:rsidP="00006E9A">
      <w:pPr>
        <w:spacing w:line="360" w:lineRule="auto"/>
        <w:rPr>
          <w:rFonts w:ascii="Times New Roman" w:hAnsi="Times New Roman" w:cs="Times New Roman" w:hint="eastAsia"/>
          <w:sz w:val="24"/>
          <w:szCs w:val="24"/>
        </w:rPr>
      </w:pPr>
    </w:p>
    <w:p w14:paraId="2FBD4A55" w14:textId="4EEA20FC" w:rsidR="00DE7744" w:rsidRDefault="00DE7744" w:rsidP="0031411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E7744">
        <w:rPr>
          <w:rFonts w:ascii="Times New Roman" w:hAnsi="Times New Roman" w:cs="Times New Roman" w:hint="eastAsia"/>
          <w:sz w:val="24"/>
          <w:szCs w:val="24"/>
        </w:rPr>
        <w:t>T</w:t>
      </w:r>
      <w:r w:rsidRPr="00DE7744">
        <w:rPr>
          <w:rFonts w:ascii="Times New Roman" w:hAnsi="Times New Roman" w:cs="Times New Roman"/>
          <w:sz w:val="24"/>
          <w:szCs w:val="24"/>
        </w:rPr>
        <w:t xml:space="preserve">able </w:t>
      </w:r>
      <w:r w:rsidR="001838BA" w:rsidRPr="00DE7744">
        <w:rPr>
          <w:rFonts w:ascii="Times New Roman" w:hAnsi="Times New Roman" w:cs="Times New Roman"/>
          <w:sz w:val="24"/>
          <w:szCs w:val="24"/>
        </w:rPr>
        <w:t>S</w:t>
      </w:r>
      <w:r w:rsidR="00B76D3D">
        <w:rPr>
          <w:rFonts w:ascii="Times New Roman" w:hAnsi="Times New Roman" w:cs="Times New Roman"/>
          <w:sz w:val="24"/>
          <w:szCs w:val="24"/>
        </w:rPr>
        <w:t>8</w:t>
      </w:r>
      <w:r w:rsidR="00290250">
        <w:rPr>
          <w:rFonts w:ascii="Times New Roman" w:hAnsi="Times New Roman" w:cs="Times New Roman"/>
          <w:sz w:val="24"/>
          <w:szCs w:val="24"/>
        </w:rPr>
        <w:t xml:space="preserve">. The Pearson correlation </w:t>
      </w:r>
      <w:r w:rsidR="002758E0">
        <w:rPr>
          <w:rFonts w:ascii="Times New Roman" w:hAnsi="Times New Roman" w:cs="Times New Roman"/>
          <w:sz w:val="24"/>
          <w:szCs w:val="24"/>
        </w:rPr>
        <w:t xml:space="preserve">coefficients </w:t>
      </w:r>
      <w:r w:rsidR="00290250">
        <w:rPr>
          <w:rFonts w:ascii="Times New Roman" w:hAnsi="Times New Roman" w:cs="Times New Roman"/>
          <w:sz w:val="24"/>
          <w:szCs w:val="24"/>
        </w:rPr>
        <w:t>between the principle coordinate</w:t>
      </w:r>
      <w:r w:rsidR="002758E0">
        <w:rPr>
          <w:rFonts w:ascii="Times New Roman" w:hAnsi="Times New Roman" w:cs="Times New Roman"/>
          <w:sz w:val="24"/>
          <w:szCs w:val="24"/>
        </w:rPr>
        <w:t>s</w:t>
      </w:r>
      <w:r w:rsidR="00290250">
        <w:rPr>
          <w:rFonts w:ascii="Times New Roman" w:hAnsi="Times New Roman" w:cs="Times New Roman"/>
          <w:sz w:val="24"/>
          <w:szCs w:val="24"/>
        </w:rPr>
        <w:t xml:space="preserve"> and different environmental factors. The significantly associations were bolded.</w:t>
      </w:r>
    </w:p>
    <w:tbl>
      <w:tblPr>
        <w:tblW w:w="7280" w:type="dxa"/>
        <w:tblLook w:val="04A0" w:firstRow="1" w:lastRow="0" w:firstColumn="1" w:lastColumn="0" w:noHBand="0" w:noVBand="1"/>
      </w:tblPr>
      <w:tblGrid>
        <w:gridCol w:w="1040"/>
        <w:gridCol w:w="1040"/>
        <w:gridCol w:w="1040"/>
        <w:gridCol w:w="1040"/>
        <w:gridCol w:w="1040"/>
        <w:gridCol w:w="1040"/>
        <w:gridCol w:w="1040"/>
      </w:tblGrid>
      <w:tr w:rsidR="00070DDA" w:rsidRPr="00290250" w14:paraId="395314AD" w14:textId="77777777" w:rsidTr="00070DDA">
        <w:trPr>
          <w:trHeight w:val="280"/>
        </w:trPr>
        <w:tc>
          <w:tcPr>
            <w:tcW w:w="10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3521DB8" w14:textId="77777777" w:rsidR="00070DDA" w:rsidRPr="00290250" w:rsidRDefault="00070DDA" w:rsidP="00290250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2902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10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04ADF6E" w14:textId="77777777" w:rsidR="00070DDA" w:rsidRPr="00290250" w:rsidRDefault="00070DDA" w:rsidP="00290250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2902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pH</w:t>
            </w:r>
          </w:p>
        </w:tc>
        <w:tc>
          <w:tcPr>
            <w:tcW w:w="10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36A52A7" w14:textId="38F4C862" w:rsidR="00070DDA" w:rsidRPr="00290250" w:rsidRDefault="00070DDA" w:rsidP="00290250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2902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MAT</w:t>
            </w:r>
          </w:p>
        </w:tc>
        <w:tc>
          <w:tcPr>
            <w:tcW w:w="10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0F1CCC1" w14:textId="77777777" w:rsidR="00070DDA" w:rsidRPr="00290250" w:rsidRDefault="00070DDA" w:rsidP="00290250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2902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MAP</w:t>
            </w:r>
          </w:p>
        </w:tc>
        <w:tc>
          <w:tcPr>
            <w:tcW w:w="10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748B3CC" w14:textId="77777777" w:rsidR="00070DDA" w:rsidRPr="00290250" w:rsidRDefault="00070DDA" w:rsidP="00290250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2902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%C</w:t>
            </w:r>
          </w:p>
        </w:tc>
        <w:tc>
          <w:tcPr>
            <w:tcW w:w="10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B266EFB" w14:textId="77777777" w:rsidR="00070DDA" w:rsidRPr="00290250" w:rsidRDefault="00070DDA" w:rsidP="00290250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2902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%N</w:t>
            </w:r>
          </w:p>
        </w:tc>
        <w:tc>
          <w:tcPr>
            <w:tcW w:w="10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C7C5845" w14:textId="77777777" w:rsidR="00070DDA" w:rsidRPr="00290250" w:rsidRDefault="00070DDA" w:rsidP="00290250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2902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C:N ratio</w:t>
            </w:r>
          </w:p>
        </w:tc>
      </w:tr>
      <w:tr w:rsidR="00070DDA" w:rsidRPr="00290250" w14:paraId="51CA8FA7" w14:textId="77777777" w:rsidTr="00070DDA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4D00DF" w14:textId="77777777" w:rsidR="00070DDA" w:rsidRPr="00290250" w:rsidRDefault="00070DDA" w:rsidP="00290250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2902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PCoA1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27448C" w14:textId="77777777" w:rsidR="00070DDA" w:rsidRPr="00290250" w:rsidRDefault="00070DDA" w:rsidP="00290250">
            <w:pPr>
              <w:widowControl/>
              <w:jc w:val="right"/>
              <w:rPr>
                <w:rFonts w:ascii="等线" w:eastAsia="等线" w:hAnsi="等线" w:cs="宋体"/>
                <w:b/>
                <w:bCs/>
                <w:color w:val="000000"/>
                <w:kern w:val="0"/>
                <w:sz w:val="22"/>
              </w:rPr>
            </w:pPr>
            <w:r w:rsidRPr="00290250">
              <w:rPr>
                <w:rFonts w:ascii="等线" w:eastAsia="等线" w:hAnsi="等线" w:cs="宋体" w:hint="eastAsia"/>
                <w:b/>
                <w:bCs/>
                <w:color w:val="000000"/>
                <w:kern w:val="0"/>
                <w:sz w:val="22"/>
              </w:rPr>
              <w:t xml:space="preserve">-0.856 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7DB163" w14:textId="2EF4F443" w:rsidR="00070DDA" w:rsidRPr="00290250" w:rsidRDefault="00070DDA" w:rsidP="002902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2902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 xml:space="preserve">0.581 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0AE6A0" w14:textId="77777777" w:rsidR="00070DDA" w:rsidRPr="00290250" w:rsidRDefault="00070DDA" w:rsidP="002902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2902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 xml:space="preserve">0.596 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3E62C9" w14:textId="77777777" w:rsidR="00070DDA" w:rsidRPr="00290250" w:rsidRDefault="00070DDA" w:rsidP="00290250">
            <w:pPr>
              <w:widowControl/>
              <w:jc w:val="right"/>
              <w:rPr>
                <w:rFonts w:ascii="等线" w:eastAsia="等线" w:hAnsi="等线" w:cs="宋体"/>
                <w:b/>
                <w:bCs/>
                <w:color w:val="000000"/>
                <w:kern w:val="0"/>
                <w:sz w:val="22"/>
              </w:rPr>
            </w:pPr>
            <w:r w:rsidRPr="00290250">
              <w:rPr>
                <w:rFonts w:ascii="等线" w:eastAsia="等线" w:hAnsi="等线" w:cs="宋体" w:hint="eastAsia"/>
                <w:b/>
                <w:bCs/>
                <w:color w:val="000000"/>
                <w:kern w:val="0"/>
                <w:sz w:val="22"/>
              </w:rPr>
              <w:t xml:space="preserve">0.793 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60B0FC" w14:textId="77777777" w:rsidR="00070DDA" w:rsidRPr="00290250" w:rsidRDefault="00070DDA" w:rsidP="00290250">
            <w:pPr>
              <w:widowControl/>
              <w:jc w:val="right"/>
              <w:rPr>
                <w:rFonts w:ascii="等线" w:eastAsia="等线" w:hAnsi="等线" w:cs="宋体"/>
                <w:b/>
                <w:bCs/>
                <w:color w:val="000000"/>
                <w:kern w:val="0"/>
                <w:sz w:val="22"/>
              </w:rPr>
            </w:pPr>
            <w:r w:rsidRPr="00290250">
              <w:rPr>
                <w:rFonts w:ascii="等线" w:eastAsia="等线" w:hAnsi="等线" w:cs="宋体" w:hint="eastAsia"/>
                <w:b/>
                <w:bCs/>
                <w:color w:val="000000"/>
                <w:kern w:val="0"/>
                <w:sz w:val="22"/>
              </w:rPr>
              <w:t xml:space="preserve">0.733 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725F9B" w14:textId="77777777" w:rsidR="00070DDA" w:rsidRPr="00290250" w:rsidRDefault="00070DDA" w:rsidP="00290250">
            <w:pPr>
              <w:widowControl/>
              <w:jc w:val="right"/>
              <w:rPr>
                <w:rFonts w:ascii="等线" w:eastAsia="等线" w:hAnsi="等线" w:cs="宋体"/>
                <w:b/>
                <w:bCs/>
                <w:color w:val="000000"/>
                <w:kern w:val="0"/>
                <w:sz w:val="22"/>
              </w:rPr>
            </w:pPr>
            <w:r w:rsidRPr="00290250">
              <w:rPr>
                <w:rFonts w:ascii="等线" w:eastAsia="等线" w:hAnsi="等线" w:cs="宋体" w:hint="eastAsia"/>
                <w:b/>
                <w:bCs/>
                <w:color w:val="000000"/>
                <w:kern w:val="0"/>
                <w:sz w:val="22"/>
              </w:rPr>
              <w:t xml:space="preserve">0.653 </w:t>
            </w:r>
          </w:p>
        </w:tc>
      </w:tr>
      <w:tr w:rsidR="00070DDA" w:rsidRPr="00290250" w14:paraId="6FEAFF7C" w14:textId="77777777" w:rsidTr="00070DDA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F5EB68" w14:textId="77777777" w:rsidR="00070DDA" w:rsidRPr="00290250" w:rsidRDefault="00070DDA" w:rsidP="00290250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2902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PCoA2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54EAA6" w14:textId="77777777" w:rsidR="00070DDA" w:rsidRPr="00290250" w:rsidRDefault="00070DDA" w:rsidP="002902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2902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 xml:space="preserve">0.193 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BA8B11" w14:textId="1AB41E63" w:rsidR="00070DDA" w:rsidRPr="00290250" w:rsidRDefault="00070DDA" w:rsidP="002902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2902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 xml:space="preserve">-0.400 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75DDD2" w14:textId="77777777" w:rsidR="00070DDA" w:rsidRPr="00290250" w:rsidRDefault="00070DDA" w:rsidP="002902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2902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 xml:space="preserve">-0.218 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CBA88A" w14:textId="77777777" w:rsidR="00070DDA" w:rsidRPr="00290250" w:rsidRDefault="00070DDA" w:rsidP="002902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2902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 xml:space="preserve">-0.137 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0D9B82" w14:textId="77777777" w:rsidR="00070DDA" w:rsidRPr="00290250" w:rsidRDefault="00070DDA" w:rsidP="002902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2902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 xml:space="preserve">-0.190 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13C149" w14:textId="77777777" w:rsidR="00070DDA" w:rsidRPr="00290250" w:rsidRDefault="00070DDA" w:rsidP="002902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2902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 xml:space="preserve">0.102 </w:t>
            </w:r>
          </w:p>
        </w:tc>
      </w:tr>
      <w:tr w:rsidR="00070DDA" w:rsidRPr="00290250" w14:paraId="01F55D44" w14:textId="77777777" w:rsidTr="00070DDA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581C87" w14:textId="77777777" w:rsidR="00070DDA" w:rsidRPr="00290250" w:rsidRDefault="00070DDA" w:rsidP="00290250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2902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PCoA3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4B30D9" w14:textId="77777777" w:rsidR="00070DDA" w:rsidRPr="00290250" w:rsidRDefault="00070DDA" w:rsidP="002902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2902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 xml:space="preserve">0.336 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9DCB74" w14:textId="5DF4D47F" w:rsidR="00070DDA" w:rsidRPr="00290250" w:rsidRDefault="00070DDA" w:rsidP="002902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2902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 xml:space="preserve">0.143 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92D3B9" w14:textId="77777777" w:rsidR="00070DDA" w:rsidRPr="00290250" w:rsidRDefault="00070DDA" w:rsidP="002902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2902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 xml:space="preserve">-0.224 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D104A0" w14:textId="77777777" w:rsidR="00070DDA" w:rsidRPr="00290250" w:rsidRDefault="00070DDA" w:rsidP="002902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2902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 xml:space="preserve">-0.146 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AB2C3E" w14:textId="77777777" w:rsidR="00070DDA" w:rsidRPr="00290250" w:rsidRDefault="00070DDA" w:rsidP="002902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2902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 xml:space="preserve">-0.141 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CD1041" w14:textId="77777777" w:rsidR="00070DDA" w:rsidRPr="00290250" w:rsidRDefault="00070DDA" w:rsidP="002902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2902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 xml:space="preserve">-0.181 </w:t>
            </w:r>
          </w:p>
        </w:tc>
      </w:tr>
      <w:tr w:rsidR="00070DDA" w:rsidRPr="00290250" w14:paraId="00776740" w14:textId="77777777" w:rsidTr="00070DDA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D07B067" w14:textId="77777777" w:rsidR="00070DDA" w:rsidRPr="00290250" w:rsidRDefault="00070DDA" w:rsidP="00290250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2902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PCoA4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B0729D2" w14:textId="77777777" w:rsidR="00070DDA" w:rsidRPr="00290250" w:rsidRDefault="00070DDA" w:rsidP="002902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2902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 xml:space="preserve">0.318 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CDC5C4C" w14:textId="668ECF97" w:rsidR="00070DDA" w:rsidRPr="00290250" w:rsidRDefault="00070DDA" w:rsidP="002902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2902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 xml:space="preserve">-0.441 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CCD7E96" w14:textId="77777777" w:rsidR="00070DDA" w:rsidRPr="00290250" w:rsidRDefault="00070DDA" w:rsidP="002902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2902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 xml:space="preserve">-0.251 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27E3C6C" w14:textId="77777777" w:rsidR="00070DDA" w:rsidRPr="00290250" w:rsidRDefault="00070DDA" w:rsidP="002902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2902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 xml:space="preserve">-0.351 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FE0E5DB" w14:textId="77777777" w:rsidR="00070DDA" w:rsidRPr="00290250" w:rsidRDefault="00070DDA" w:rsidP="002902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2902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 xml:space="preserve">-0.380 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1DEEEAF" w14:textId="77777777" w:rsidR="00070DDA" w:rsidRPr="00290250" w:rsidRDefault="00070DDA" w:rsidP="002902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2902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 xml:space="preserve">-0.390 </w:t>
            </w:r>
          </w:p>
        </w:tc>
      </w:tr>
    </w:tbl>
    <w:p w14:paraId="20970923" w14:textId="77777777" w:rsidR="00290250" w:rsidRPr="00DE7744" w:rsidRDefault="00290250" w:rsidP="0031411C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sectPr w:rsidR="00290250" w:rsidRPr="00DE7744" w:rsidSect="00006E9A">
      <w:pgSz w:w="11906" w:h="16838"/>
      <w:pgMar w:top="1440" w:right="1797" w:bottom="1440" w:left="1797" w:header="851" w:footer="992" w:gutter="0"/>
      <w:cols w:space="425"/>
      <w:docGrid w:type="linesAndChar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2E06D99" w14:textId="77777777" w:rsidR="00066A1D" w:rsidRDefault="00066A1D" w:rsidP="00C8697B">
      <w:r>
        <w:separator/>
      </w:r>
    </w:p>
  </w:endnote>
  <w:endnote w:type="continuationSeparator" w:id="0">
    <w:p w14:paraId="49E51CF8" w14:textId="77777777" w:rsidR="00066A1D" w:rsidRDefault="00066A1D" w:rsidP="00C869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altName w:val="Calibri"/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53A7AF3" w14:textId="77777777" w:rsidR="00066A1D" w:rsidRDefault="00066A1D" w:rsidP="00C8697B">
      <w:r>
        <w:separator/>
      </w:r>
    </w:p>
  </w:footnote>
  <w:footnote w:type="continuationSeparator" w:id="0">
    <w:p w14:paraId="377580CE" w14:textId="77777777" w:rsidR="00066A1D" w:rsidRDefault="00066A1D" w:rsidP="00C8697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63027"/>
    <w:rsid w:val="00006E9A"/>
    <w:rsid w:val="00066A1D"/>
    <w:rsid w:val="00070DDA"/>
    <w:rsid w:val="000749A3"/>
    <w:rsid w:val="000A5062"/>
    <w:rsid w:val="00123958"/>
    <w:rsid w:val="001266EC"/>
    <w:rsid w:val="00133CE1"/>
    <w:rsid w:val="001838BA"/>
    <w:rsid w:val="00197EAD"/>
    <w:rsid w:val="002279CB"/>
    <w:rsid w:val="002758E0"/>
    <w:rsid w:val="00290250"/>
    <w:rsid w:val="002C10EF"/>
    <w:rsid w:val="00303D20"/>
    <w:rsid w:val="0031411C"/>
    <w:rsid w:val="00363C39"/>
    <w:rsid w:val="003B078C"/>
    <w:rsid w:val="003E3971"/>
    <w:rsid w:val="00461151"/>
    <w:rsid w:val="00466037"/>
    <w:rsid w:val="004D10B0"/>
    <w:rsid w:val="004E653D"/>
    <w:rsid w:val="004F356E"/>
    <w:rsid w:val="00576045"/>
    <w:rsid w:val="005761A4"/>
    <w:rsid w:val="00585D74"/>
    <w:rsid w:val="005A4BF2"/>
    <w:rsid w:val="005D3555"/>
    <w:rsid w:val="005E462D"/>
    <w:rsid w:val="006105C4"/>
    <w:rsid w:val="00612455"/>
    <w:rsid w:val="00637CAD"/>
    <w:rsid w:val="00680FDF"/>
    <w:rsid w:val="00702E8C"/>
    <w:rsid w:val="00704F05"/>
    <w:rsid w:val="0072718A"/>
    <w:rsid w:val="00763027"/>
    <w:rsid w:val="00805B60"/>
    <w:rsid w:val="00841F7D"/>
    <w:rsid w:val="00884E0B"/>
    <w:rsid w:val="008857BB"/>
    <w:rsid w:val="008B22B6"/>
    <w:rsid w:val="008D17A5"/>
    <w:rsid w:val="00934CC1"/>
    <w:rsid w:val="009B2174"/>
    <w:rsid w:val="009E15F6"/>
    <w:rsid w:val="00A12121"/>
    <w:rsid w:val="00A53DB7"/>
    <w:rsid w:val="00A613AD"/>
    <w:rsid w:val="00A62197"/>
    <w:rsid w:val="00AA0A43"/>
    <w:rsid w:val="00B03E5F"/>
    <w:rsid w:val="00B331A6"/>
    <w:rsid w:val="00B33F20"/>
    <w:rsid w:val="00B76D3D"/>
    <w:rsid w:val="00BF7158"/>
    <w:rsid w:val="00C14995"/>
    <w:rsid w:val="00C8697B"/>
    <w:rsid w:val="00C9301A"/>
    <w:rsid w:val="00CE1994"/>
    <w:rsid w:val="00D31DC0"/>
    <w:rsid w:val="00D6215E"/>
    <w:rsid w:val="00DA18F2"/>
    <w:rsid w:val="00DE3F38"/>
    <w:rsid w:val="00DE7744"/>
    <w:rsid w:val="00E0166A"/>
    <w:rsid w:val="00E44970"/>
    <w:rsid w:val="00E45C37"/>
    <w:rsid w:val="00E70DB5"/>
    <w:rsid w:val="00EB7994"/>
    <w:rsid w:val="00EB7BD5"/>
    <w:rsid w:val="00EC6CBA"/>
    <w:rsid w:val="00ED6308"/>
    <w:rsid w:val="00EF45BD"/>
    <w:rsid w:val="00F930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D9E4CE2"/>
  <w15:chartTrackingRefBased/>
  <w15:docId w15:val="{FE87B572-54A0-462A-8189-E0EFA744C2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Smart Link Error" w:semiHidden="1" w:unhideWhenUsed="1"/>
  </w:latentStyles>
  <w:style w:type="paragraph" w:default="1" w:styleId="a">
    <w:name w:val="Normal"/>
    <w:qFormat/>
    <w:rsid w:val="00C8697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8697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8697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8697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8697B"/>
    <w:rPr>
      <w:sz w:val="18"/>
      <w:szCs w:val="18"/>
    </w:rPr>
  </w:style>
  <w:style w:type="character" w:styleId="a7">
    <w:name w:val="Hyperlink"/>
    <w:basedOn w:val="a0"/>
    <w:uiPriority w:val="99"/>
    <w:unhideWhenUsed/>
    <w:rsid w:val="00466037"/>
    <w:rPr>
      <w:color w:val="0563C1" w:themeColor="hyperlink"/>
      <w:u w:val="single"/>
    </w:rPr>
  </w:style>
  <w:style w:type="character" w:customStyle="1" w:styleId="affiliationdepartment">
    <w:name w:val="affiliation__department"/>
    <w:basedOn w:val="a0"/>
    <w:rsid w:val="00466037"/>
  </w:style>
  <w:style w:type="character" w:customStyle="1" w:styleId="affiliationname">
    <w:name w:val="affiliation__name"/>
    <w:basedOn w:val="a0"/>
    <w:rsid w:val="00466037"/>
  </w:style>
  <w:style w:type="character" w:customStyle="1" w:styleId="affiliationcity">
    <w:name w:val="affiliation__city"/>
    <w:basedOn w:val="a0"/>
    <w:rsid w:val="00466037"/>
  </w:style>
  <w:style w:type="character" w:customStyle="1" w:styleId="affiliationcountry">
    <w:name w:val="affiliation__country"/>
    <w:basedOn w:val="a0"/>
    <w:rsid w:val="00466037"/>
  </w:style>
  <w:style w:type="paragraph" w:styleId="HTML">
    <w:name w:val="HTML Preformatted"/>
    <w:basedOn w:val="a"/>
    <w:link w:val="HTML0"/>
    <w:uiPriority w:val="99"/>
    <w:unhideWhenUsed/>
    <w:rsid w:val="00466037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rsid w:val="00466037"/>
    <w:rPr>
      <w:rFonts w:ascii="宋体" w:eastAsia="宋体" w:hAnsi="宋体" w:cs="宋体"/>
      <w:kern w:val="0"/>
      <w:sz w:val="24"/>
      <w:szCs w:val="24"/>
    </w:rPr>
  </w:style>
  <w:style w:type="character" w:styleId="a8">
    <w:name w:val="annotation reference"/>
    <w:basedOn w:val="a0"/>
    <w:uiPriority w:val="99"/>
    <w:semiHidden/>
    <w:unhideWhenUsed/>
    <w:rsid w:val="00805B60"/>
    <w:rPr>
      <w:sz w:val="16"/>
      <w:szCs w:val="16"/>
    </w:rPr>
  </w:style>
  <w:style w:type="paragraph" w:styleId="a9">
    <w:name w:val="annotation text"/>
    <w:basedOn w:val="a"/>
    <w:link w:val="aa"/>
    <w:uiPriority w:val="99"/>
    <w:semiHidden/>
    <w:unhideWhenUsed/>
    <w:rsid w:val="00805B60"/>
    <w:rPr>
      <w:sz w:val="20"/>
      <w:szCs w:val="20"/>
    </w:rPr>
  </w:style>
  <w:style w:type="character" w:customStyle="1" w:styleId="aa">
    <w:name w:val="批注文字 字符"/>
    <w:basedOn w:val="a0"/>
    <w:link w:val="a9"/>
    <w:uiPriority w:val="99"/>
    <w:semiHidden/>
    <w:rsid w:val="00805B60"/>
    <w:rPr>
      <w:sz w:val="20"/>
      <w:szCs w:val="20"/>
    </w:rPr>
  </w:style>
  <w:style w:type="paragraph" w:styleId="ab">
    <w:name w:val="annotation subject"/>
    <w:basedOn w:val="a9"/>
    <w:next w:val="a9"/>
    <w:link w:val="ac"/>
    <w:uiPriority w:val="99"/>
    <w:semiHidden/>
    <w:unhideWhenUsed/>
    <w:rsid w:val="00805B60"/>
    <w:rPr>
      <w:b/>
      <w:bCs/>
    </w:rPr>
  </w:style>
  <w:style w:type="character" w:customStyle="1" w:styleId="ac">
    <w:name w:val="批注主题 字符"/>
    <w:basedOn w:val="aa"/>
    <w:link w:val="ab"/>
    <w:uiPriority w:val="99"/>
    <w:semiHidden/>
    <w:rsid w:val="00805B60"/>
    <w:rPr>
      <w:b/>
      <w:bCs/>
      <w:sz w:val="20"/>
      <w:szCs w:val="20"/>
    </w:rPr>
  </w:style>
  <w:style w:type="paragraph" w:styleId="ad">
    <w:name w:val="Balloon Text"/>
    <w:basedOn w:val="a"/>
    <w:link w:val="ae"/>
    <w:uiPriority w:val="99"/>
    <w:semiHidden/>
    <w:unhideWhenUsed/>
    <w:rsid w:val="00805B60"/>
    <w:rPr>
      <w:rFonts w:ascii="Segoe UI" w:hAnsi="Segoe UI" w:cs="Segoe UI"/>
      <w:sz w:val="18"/>
      <w:szCs w:val="18"/>
    </w:rPr>
  </w:style>
  <w:style w:type="character" w:customStyle="1" w:styleId="ae">
    <w:name w:val="批注框文本 字符"/>
    <w:basedOn w:val="a0"/>
    <w:link w:val="ad"/>
    <w:uiPriority w:val="99"/>
    <w:semiHidden/>
    <w:rsid w:val="00805B6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4617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40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024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074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559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828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796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76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750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912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7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494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478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816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648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884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78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236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445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439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399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153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91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040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179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tiff"/><Relationship Id="rId13" Type="http://schemas.openxmlformats.org/officeDocument/2006/relationships/image" Target="media/image6.tiff"/><Relationship Id="rId18" Type="http://schemas.openxmlformats.org/officeDocument/2006/relationships/image" Target="media/image10.tiff"/><Relationship Id="rId3" Type="http://schemas.openxmlformats.org/officeDocument/2006/relationships/webSettings" Target="webSettings.xml"/><Relationship Id="rId21" Type="http://schemas.openxmlformats.org/officeDocument/2006/relationships/oleObject" Target="embeddings/oleObject3.bin"/><Relationship Id="rId7" Type="http://schemas.openxmlformats.org/officeDocument/2006/relationships/hyperlink" Target="mailto:fsun@usc.edu" TargetMode="External"/><Relationship Id="rId12" Type="http://schemas.openxmlformats.org/officeDocument/2006/relationships/image" Target="media/image5.tiff"/><Relationship Id="rId17" Type="http://schemas.openxmlformats.org/officeDocument/2006/relationships/oleObject" Target="embeddings/oleObject1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9.wmf"/><Relationship Id="rId20" Type="http://schemas.openxmlformats.org/officeDocument/2006/relationships/image" Target="media/image11.tiff"/><Relationship Id="rId1" Type="http://schemas.openxmlformats.org/officeDocument/2006/relationships/styles" Target="styles.xml"/><Relationship Id="rId6" Type="http://schemas.openxmlformats.org/officeDocument/2006/relationships/hyperlink" Target="mailto:ksong@qdu.edu.cn" TargetMode="External"/><Relationship Id="rId11" Type="http://schemas.openxmlformats.org/officeDocument/2006/relationships/image" Target="media/image4.tiff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8.tiff"/><Relationship Id="rId23" Type="http://schemas.openxmlformats.org/officeDocument/2006/relationships/oleObject" Target="embeddings/oleObject5.bin"/><Relationship Id="rId10" Type="http://schemas.openxmlformats.org/officeDocument/2006/relationships/image" Target="media/image3.tiff"/><Relationship Id="rId19" Type="http://schemas.openxmlformats.org/officeDocument/2006/relationships/oleObject" Target="embeddings/oleObject2.bin"/><Relationship Id="rId4" Type="http://schemas.openxmlformats.org/officeDocument/2006/relationships/footnotes" Target="footnotes.xml"/><Relationship Id="rId9" Type="http://schemas.openxmlformats.org/officeDocument/2006/relationships/image" Target="media/image2.tiff"/><Relationship Id="rId14" Type="http://schemas.openxmlformats.org/officeDocument/2006/relationships/image" Target="media/image7.tiff"/><Relationship Id="rId22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4</TotalTime>
  <Pages>18</Pages>
  <Words>1860</Words>
  <Characters>10602</Characters>
  <Application>Microsoft Office Word</Application>
  <DocSecurity>0</DocSecurity>
  <Lines>88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4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song</dc:creator>
  <cp:keywords/>
  <dc:description/>
  <cp:lastModifiedBy>ksong</cp:lastModifiedBy>
  <cp:revision>7</cp:revision>
  <dcterms:created xsi:type="dcterms:W3CDTF">2019-07-31T10:34:00Z</dcterms:created>
  <dcterms:modified xsi:type="dcterms:W3CDTF">2019-09-21T14:31:00Z</dcterms:modified>
</cp:coreProperties>
</file>